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37"/>
  </p:notesMasterIdLst>
  <p:sldIdLst>
    <p:sldId id="506" r:id="rId3"/>
    <p:sldId id="995" r:id="rId4"/>
    <p:sldId id="1035" r:id="rId5"/>
    <p:sldId id="996" r:id="rId6"/>
    <p:sldId id="621" r:id="rId7"/>
    <p:sldId id="622" r:id="rId8"/>
    <p:sldId id="624" r:id="rId9"/>
    <p:sldId id="1010" r:id="rId10"/>
    <p:sldId id="1022" r:id="rId11"/>
    <p:sldId id="1013" r:id="rId12"/>
    <p:sldId id="1015" r:id="rId13"/>
    <p:sldId id="1016" r:id="rId14"/>
    <p:sldId id="1017" r:id="rId15"/>
    <p:sldId id="1021" r:id="rId16"/>
    <p:sldId id="1019" r:id="rId17"/>
    <p:sldId id="1020" r:id="rId18"/>
    <p:sldId id="1032" r:id="rId19"/>
    <p:sldId id="1033" r:id="rId20"/>
    <p:sldId id="1034" r:id="rId21"/>
    <p:sldId id="1006" r:id="rId22"/>
    <p:sldId id="1001" r:id="rId23"/>
    <p:sldId id="1024" r:id="rId24"/>
    <p:sldId id="1025" r:id="rId25"/>
    <p:sldId id="1026" r:id="rId26"/>
    <p:sldId id="1000" r:id="rId27"/>
    <p:sldId id="1005" r:id="rId28"/>
    <p:sldId id="1003" r:id="rId29"/>
    <p:sldId id="1002" r:id="rId30"/>
    <p:sldId id="1004" r:id="rId31"/>
    <p:sldId id="1027" r:id="rId32"/>
    <p:sldId id="1007" r:id="rId33"/>
    <p:sldId id="1023" r:id="rId34"/>
    <p:sldId id="1030" r:id="rId35"/>
    <p:sldId id="1031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66FFFF"/>
    <a:srgbClr val="FF33CC"/>
    <a:srgbClr val="0066FF"/>
    <a:srgbClr val="00FFFF"/>
    <a:srgbClr val="000000"/>
    <a:srgbClr val="9999FF"/>
    <a:srgbClr val="99FFCC"/>
    <a:srgbClr val="FFFF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3099" autoAdjust="0"/>
  </p:normalViewPr>
  <p:slideViewPr>
    <p:cSldViewPr snapToGrid="0">
      <p:cViewPr varScale="1">
        <p:scale>
          <a:sx n="110" d="100"/>
          <a:sy n="110" d="100"/>
        </p:scale>
        <p:origin x="168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308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1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29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26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ioinf.jku.at/publications/older/2604.pdf" TargetMode="Externa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medium.com/mlreview/understanding-lstm-and-its-diagrams-37e2f46f1714" TargetMode="External"/><Relationship Id="rId2" Type="http://schemas.openxmlformats.org/officeDocument/2006/relationships/hyperlink" Target="http://colah.github.io/posts/2015-08-Understanding-LSTMs/" TargetMode="External"/><Relationship Id="rId1" Type="http://schemas.openxmlformats.org/officeDocument/2006/relationships/slideLayout" Target="../slideLayouts/slideLayout18.xml"/><Relationship Id="rId5" Type="http://schemas.openxmlformats.org/officeDocument/2006/relationships/hyperlink" Target="https://www.analyticsvidhya.com/blog/2017/12/fundamentals-of-deep-learning-introduction-to-lstm/" TargetMode="External"/><Relationship Id="rId4" Type="http://schemas.openxmlformats.org/officeDocument/2006/relationships/hyperlink" Target="https://skymind.ai/wiki/lstm#long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towardsdatascience.com/transformers-141e32e69591" TargetMode="Externa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hyperlink" Target="https://towardsdatascience.com/illustrated-guide-to-transformers-step-by-step-explanation-f74876522bc0" TargetMode="External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hyperlink" Target="https://thenextweb.com/news/understanding-transformers-the-machine-learning-model-behind-gpt-3-machine-learning-ai-syndication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1.bin"/><Relationship Id="rId14" Type="http://schemas.openxmlformats.org/officeDocument/2006/relationships/hyperlink" Target="http://www.columbia.edu/~jsl2239/transformers.html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14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Deep Learning II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Recurrent Networks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FDE6706-055B-4ED3-9653-94206869FA27}"/>
              </a:ext>
            </a:extLst>
          </p:cNvPr>
          <p:cNvSpPr txBox="1"/>
          <p:nvPr/>
        </p:nvSpPr>
        <p:spPr>
          <a:xfrm>
            <a:off x="2385170" y="1046092"/>
            <a:ext cx="522412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in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, we need to calculate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AD1782-B28F-4B2F-A981-16BF18C79F42}"/>
              </a:ext>
            </a:extLst>
          </p:cNvPr>
          <p:cNvGrpSpPr/>
          <p:nvPr/>
        </p:nvGrpSpPr>
        <p:grpSpPr>
          <a:xfrm>
            <a:off x="697782" y="1056000"/>
            <a:ext cx="1687388" cy="2588860"/>
            <a:chOff x="706575" y="914400"/>
            <a:chExt cx="1687388" cy="258886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38C57B3F-AEFF-46CA-A549-58D39E904938}"/>
                </a:ext>
              </a:extLst>
            </p:cNvPr>
            <p:cNvSpPr/>
            <p:nvPr/>
          </p:nvSpPr>
          <p:spPr>
            <a:xfrm>
              <a:off x="773100" y="2361346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C730BA8F-7715-41B6-9297-C9D5C2EB4BD4}"/>
                </a:ext>
              </a:extLst>
            </p:cNvPr>
            <p:cNvCxnSpPr>
              <a:endCxn id="66" idx="2"/>
            </p:cNvCxnSpPr>
            <p:nvPr/>
          </p:nvCxnSpPr>
          <p:spPr>
            <a:xfrm flipV="1">
              <a:off x="1170688" y="2713038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BC3CCF8-021E-405E-987E-04AB7B6D0874}"/>
                </a:ext>
              </a:extLst>
            </p:cNvPr>
            <p:cNvCxnSpPr>
              <a:cxnSpLocks/>
              <a:stCxn id="66" idx="0"/>
              <a:endCxn id="73" idx="2"/>
            </p:cNvCxnSpPr>
            <p:nvPr/>
          </p:nvCxnSpPr>
          <p:spPr>
            <a:xfrm flipV="1">
              <a:off x="1170689" y="1625516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91ECACB2-4613-40B1-8A57-05E3D234E529}"/>
                </a:ext>
              </a:extLst>
            </p:cNvPr>
            <p:cNvCxnSpPr/>
            <p:nvPr/>
          </p:nvCxnSpPr>
          <p:spPr>
            <a:xfrm>
              <a:off x="1170687" y="1993431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6C0A69A-E6A3-4EB0-83DA-1CAC60A4F300}"/>
                </a:ext>
              </a:extLst>
            </p:cNvPr>
            <p:cNvCxnSpPr>
              <a:cxnSpLocks/>
            </p:cNvCxnSpPr>
            <p:nvPr/>
          </p:nvCxnSpPr>
          <p:spPr>
            <a:xfrm>
              <a:off x="1918625" y="1993431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DE2DD548-316F-482B-8804-AE1B7B5F2776}"/>
                </a:ext>
              </a:extLst>
            </p:cNvPr>
            <p:cNvSpPr txBox="1"/>
            <p:nvPr/>
          </p:nvSpPr>
          <p:spPr>
            <a:xfrm>
              <a:off x="915813" y="3164706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x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3BC2F674-FDA1-4794-96BA-0FC5415A6733}"/>
                </a:ext>
              </a:extLst>
            </p:cNvPr>
            <p:cNvSpPr/>
            <p:nvPr/>
          </p:nvSpPr>
          <p:spPr>
            <a:xfrm>
              <a:off x="773102" y="1273824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977DD69-9461-4249-AB35-97D37FA76F5B}"/>
                </a:ext>
              </a:extLst>
            </p:cNvPr>
            <p:cNvCxnSpPr>
              <a:stCxn id="73" idx="0"/>
            </p:cNvCxnSpPr>
            <p:nvPr/>
          </p:nvCxnSpPr>
          <p:spPr>
            <a:xfrm flipH="1" flipV="1">
              <a:off x="1170689" y="914400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73880A3-1807-4F86-A803-D72BC9814E0A}"/>
                </a:ext>
              </a:extLst>
            </p:cNvPr>
            <p:cNvCxnSpPr>
              <a:cxnSpLocks/>
              <a:endCxn id="66" idx="3"/>
            </p:cNvCxnSpPr>
            <p:nvPr/>
          </p:nvCxnSpPr>
          <p:spPr>
            <a:xfrm flipH="1">
              <a:off x="1568277" y="2537192"/>
              <a:ext cx="360482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0651520-ED63-423E-B07C-BCAEE94492FA}"/>
                </a:ext>
              </a:extLst>
            </p:cNvPr>
            <p:cNvSpPr txBox="1"/>
            <p:nvPr/>
          </p:nvSpPr>
          <p:spPr>
            <a:xfrm>
              <a:off x="706575" y="2029284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BB38F7A-283E-45D5-9808-725A7BB80D27}"/>
                </a:ext>
              </a:extLst>
            </p:cNvPr>
            <p:cNvSpPr txBox="1"/>
            <p:nvPr/>
          </p:nvSpPr>
          <p:spPr>
            <a:xfrm>
              <a:off x="1899917" y="209427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629BBE5-9060-47F0-B584-0A29A30E32D2}"/>
                </a:ext>
              </a:extLst>
            </p:cNvPr>
            <p:cNvSpPr txBox="1"/>
            <p:nvPr/>
          </p:nvSpPr>
          <p:spPr>
            <a:xfrm>
              <a:off x="1132837" y="1637498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C7E466B-63B5-46D7-9C3C-812DD61FD93E}"/>
                </a:ext>
              </a:extLst>
            </p:cNvPr>
            <p:cNvSpPr txBox="1"/>
            <p:nvPr/>
          </p:nvSpPr>
          <p:spPr>
            <a:xfrm>
              <a:off x="1105743" y="2786714"/>
              <a:ext cx="6175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C946E629-DC0F-47FB-85E7-23FACD1D1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47959"/>
              </p:ext>
            </p:extLst>
          </p:nvPr>
        </p:nvGraphicFramePr>
        <p:xfrm>
          <a:off x="965946" y="797587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3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01760E-2541-4D4E-B917-4BBFD07F7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946" y="797587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0A493089-155E-497D-964E-0F57AD759C50}"/>
              </a:ext>
            </a:extLst>
          </p:cNvPr>
          <p:cNvSpPr/>
          <p:nvPr/>
        </p:nvSpPr>
        <p:spPr>
          <a:xfrm>
            <a:off x="211015" y="797587"/>
            <a:ext cx="2174155" cy="2855979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0ABD6E46-349A-476A-96C3-71F324060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8205"/>
              </p:ext>
            </p:extLst>
          </p:nvPr>
        </p:nvGraphicFramePr>
        <p:xfrm>
          <a:off x="2600407" y="1591746"/>
          <a:ext cx="37020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4" name="Equation" r:id="rId5" imgW="2450880" imgH="939600" progId="Equation.DSMT4">
                  <p:embed/>
                </p:oleObj>
              </mc:Choice>
              <mc:Fallback>
                <p:oleObj name="Equation" r:id="rId5" imgW="2450880" imgH="939600" progId="Equation.DSMT4">
                  <p:embed/>
                  <p:pic>
                    <p:nvPicPr>
                      <p:cNvPr id="147" name="Object 146">
                        <a:extLst>
                          <a:ext uri="{FF2B5EF4-FFF2-40B4-BE49-F238E27FC236}">
                            <a16:creationId xmlns:a16="http://schemas.microsoft.com/office/drawing/2014/main" id="{7A780248-7B36-4FCD-95C7-B2EF14F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07" y="1591746"/>
                        <a:ext cx="3702050" cy="1370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776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21EA0F9-A0B4-4479-8386-9DFEF423A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17999"/>
              </p:ext>
            </p:extLst>
          </p:nvPr>
        </p:nvGraphicFramePr>
        <p:xfrm>
          <a:off x="2600407" y="1591746"/>
          <a:ext cx="37020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8" name="Equation" r:id="rId3" imgW="2450880" imgH="939600" progId="Equation.DSMT4">
                  <p:embed/>
                </p:oleObj>
              </mc:Choice>
              <mc:Fallback>
                <p:oleObj name="Equation" r:id="rId3" imgW="2450880" imgH="93960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0ABD6E46-349A-476A-96C3-71F324060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407" y="1591746"/>
                        <a:ext cx="3702050" cy="1370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DE6706-055B-4ED3-9653-94206869FA27}"/>
              </a:ext>
            </a:extLst>
          </p:cNvPr>
          <p:cNvSpPr txBox="1"/>
          <p:nvPr/>
        </p:nvSpPr>
        <p:spPr>
          <a:xfrm>
            <a:off x="2385170" y="1046092"/>
            <a:ext cx="522412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in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, we need to calculate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AD1782-B28F-4B2F-A981-16BF18C79F42}"/>
              </a:ext>
            </a:extLst>
          </p:cNvPr>
          <p:cNvGrpSpPr/>
          <p:nvPr/>
        </p:nvGrpSpPr>
        <p:grpSpPr>
          <a:xfrm>
            <a:off x="697782" y="1056000"/>
            <a:ext cx="1687388" cy="2588860"/>
            <a:chOff x="706575" y="914400"/>
            <a:chExt cx="1687388" cy="258886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38C57B3F-AEFF-46CA-A549-58D39E904938}"/>
                </a:ext>
              </a:extLst>
            </p:cNvPr>
            <p:cNvSpPr/>
            <p:nvPr/>
          </p:nvSpPr>
          <p:spPr>
            <a:xfrm>
              <a:off x="773100" y="2361346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C730BA8F-7715-41B6-9297-C9D5C2EB4BD4}"/>
                </a:ext>
              </a:extLst>
            </p:cNvPr>
            <p:cNvCxnSpPr>
              <a:endCxn id="66" idx="2"/>
            </p:cNvCxnSpPr>
            <p:nvPr/>
          </p:nvCxnSpPr>
          <p:spPr>
            <a:xfrm flipV="1">
              <a:off x="1170688" y="2713038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BC3CCF8-021E-405E-987E-04AB7B6D0874}"/>
                </a:ext>
              </a:extLst>
            </p:cNvPr>
            <p:cNvCxnSpPr>
              <a:cxnSpLocks/>
              <a:stCxn id="66" idx="0"/>
              <a:endCxn id="73" idx="2"/>
            </p:cNvCxnSpPr>
            <p:nvPr/>
          </p:nvCxnSpPr>
          <p:spPr>
            <a:xfrm flipV="1">
              <a:off x="1170689" y="1625516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91ECACB2-4613-40B1-8A57-05E3D234E529}"/>
                </a:ext>
              </a:extLst>
            </p:cNvPr>
            <p:cNvCxnSpPr/>
            <p:nvPr/>
          </p:nvCxnSpPr>
          <p:spPr>
            <a:xfrm>
              <a:off x="1170687" y="1993431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6C0A69A-E6A3-4EB0-83DA-1CAC60A4F300}"/>
                </a:ext>
              </a:extLst>
            </p:cNvPr>
            <p:cNvCxnSpPr>
              <a:cxnSpLocks/>
            </p:cNvCxnSpPr>
            <p:nvPr/>
          </p:nvCxnSpPr>
          <p:spPr>
            <a:xfrm>
              <a:off x="1918625" y="1993431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DE2DD548-316F-482B-8804-AE1B7B5F2776}"/>
                </a:ext>
              </a:extLst>
            </p:cNvPr>
            <p:cNvSpPr txBox="1"/>
            <p:nvPr/>
          </p:nvSpPr>
          <p:spPr>
            <a:xfrm>
              <a:off x="915813" y="3164706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x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3BC2F674-FDA1-4794-96BA-0FC5415A6733}"/>
                </a:ext>
              </a:extLst>
            </p:cNvPr>
            <p:cNvSpPr/>
            <p:nvPr/>
          </p:nvSpPr>
          <p:spPr>
            <a:xfrm>
              <a:off x="773102" y="1273824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977DD69-9461-4249-AB35-97D37FA76F5B}"/>
                </a:ext>
              </a:extLst>
            </p:cNvPr>
            <p:cNvCxnSpPr>
              <a:stCxn id="73" idx="0"/>
            </p:cNvCxnSpPr>
            <p:nvPr/>
          </p:nvCxnSpPr>
          <p:spPr>
            <a:xfrm flipH="1" flipV="1">
              <a:off x="1170689" y="914400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73880A3-1807-4F86-A803-D72BC9814E0A}"/>
                </a:ext>
              </a:extLst>
            </p:cNvPr>
            <p:cNvCxnSpPr>
              <a:cxnSpLocks/>
              <a:endCxn id="66" idx="3"/>
            </p:cNvCxnSpPr>
            <p:nvPr/>
          </p:nvCxnSpPr>
          <p:spPr>
            <a:xfrm flipH="1">
              <a:off x="1568277" y="2537192"/>
              <a:ext cx="360482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0651520-ED63-423E-B07C-BCAEE94492FA}"/>
                </a:ext>
              </a:extLst>
            </p:cNvPr>
            <p:cNvSpPr txBox="1"/>
            <p:nvPr/>
          </p:nvSpPr>
          <p:spPr>
            <a:xfrm>
              <a:off x="706575" y="2029284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BB38F7A-283E-45D5-9808-725A7BB80D27}"/>
                </a:ext>
              </a:extLst>
            </p:cNvPr>
            <p:cNvSpPr txBox="1"/>
            <p:nvPr/>
          </p:nvSpPr>
          <p:spPr>
            <a:xfrm>
              <a:off x="1899917" y="209427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629BBE5-9060-47F0-B584-0A29A30E32D2}"/>
                </a:ext>
              </a:extLst>
            </p:cNvPr>
            <p:cNvSpPr txBox="1"/>
            <p:nvPr/>
          </p:nvSpPr>
          <p:spPr>
            <a:xfrm>
              <a:off x="1132837" y="1637498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C7E466B-63B5-46D7-9C3C-812DD61FD93E}"/>
                </a:ext>
              </a:extLst>
            </p:cNvPr>
            <p:cNvSpPr txBox="1"/>
            <p:nvPr/>
          </p:nvSpPr>
          <p:spPr>
            <a:xfrm>
              <a:off x="1105743" y="2786714"/>
              <a:ext cx="6175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C946E629-DC0F-47FB-85E7-23FACD1D1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946" y="797587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9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C946E629-DC0F-47FB-85E7-23FACD1D1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946" y="797587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0A493089-155E-497D-964E-0F57AD759C50}"/>
              </a:ext>
            </a:extLst>
          </p:cNvPr>
          <p:cNvSpPr/>
          <p:nvPr/>
        </p:nvSpPr>
        <p:spPr>
          <a:xfrm>
            <a:off x="211015" y="797587"/>
            <a:ext cx="2174155" cy="2855979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99D781F-1A6E-48F1-A5C1-F3364517E47F}"/>
              </a:ext>
            </a:extLst>
          </p:cNvPr>
          <p:cNvSpPr/>
          <p:nvPr/>
        </p:nvSpPr>
        <p:spPr>
          <a:xfrm>
            <a:off x="5664027" y="2320531"/>
            <a:ext cx="596924" cy="658607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B6FA3B07-C961-4FF7-8EE6-E79E90CC406E}"/>
              </a:ext>
            </a:extLst>
          </p:cNvPr>
          <p:cNvSpPr/>
          <p:nvPr/>
        </p:nvSpPr>
        <p:spPr>
          <a:xfrm>
            <a:off x="5705533" y="1594489"/>
            <a:ext cx="596924" cy="658607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4958261-9FBF-4A1D-8B44-BDC78C38ED75}"/>
              </a:ext>
            </a:extLst>
          </p:cNvPr>
          <p:cNvCxnSpPr>
            <a:cxnSpLocks/>
          </p:cNvCxnSpPr>
          <p:nvPr/>
        </p:nvCxnSpPr>
        <p:spPr>
          <a:xfrm flipH="1">
            <a:off x="6392008" y="1959287"/>
            <a:ext cx="54607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7310B93-2C03-48C4-B685-96AB9505A41B}"/>
              </a:ext>
            </a:extLst>
          </p:cNvPr>
          <p:cNvCxnSpPr/>
          <p:nvPr/>
        </p:nvCxnSpPr>
        <p:spPr>
          <a:xfrm>
            <a:off x="6938084" y="1959287"/>
            <a:ext cx="192478" cy="33436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5D43F8-55C0-46DA-A274-9BCF62010646}"/>
              </a:ext>
            </a:extLst>
          </p:cNvPr>
          <p:cNvCxnSpPr/>
          <p:nvPr/>
        </p:nvCxnSpPr>
        <p:spPr>
          <a:xfrm flipH="1">
            <a:off x="6938084" y="2276268"/>
            <a:ext cx="201270" cy="391786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098F5FE-BE06-4364-9992-BC8CDFBD4CEE}"/>
              </a:ext>
            </a:extLst>
          </p:cNvPr>
          <p:cNvCxnSpPr>
            <a:cxnSpLocks/>
          </p:cNvCxnSpPr>
          <p:nvPr/>
        </p:nvCxnSpPr>
        <p:spPr>
          <a:xfrm flipH="1" flipV="1">
            <a:off x="6392008" y="2661562"/>
            <a:ext cx="546076" cy="6492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6A6F35C-5BAC-4B9F-AC01-82810E94D76D}"/>
              </a:ext>
            </a:extLst>
          </p:cNvPr>
          <p:cNvCxnSpPr/>
          <p:nvPr/>
        </p:nvCxnSpPr>
        <p:spPr>
          <a:xfrm>
            <a:off x="7139354" y="2293647"/>
            <a:ext cx="35169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0CFC5A3-7725-4ACB-ADC1-AD208A7DB3AA}"/>
              </a:ext>
            </a:extLst>
          </p:cNvPr>
          <p:cNvSpPr txBox="1"/>
          <p:nvPr/>
        </p:nvSpPr>
        <p:spPr>
          <a:xfrm>
            <a:off x="7499838" y="1948375"/>
            <a:ext cx="1582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paths 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dependency</a:t>
            </a:r>
          </a:p>
        </p:txBody>
      </p:sp>
    </p:spTree>
    <p:extLst>
      <p:ext uri="{BB962C8B-B14F-4D97-AF65-F5344CB8AC3E}">
        <p14:creationId xmlns:p14="http://schemas.microsoft.com/office/powerpoint/2010/main" val="1927388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FDE6706-055B-4ED3-9653-94206869FA27}"/>
              </a:ext>
            </a:extLst>
          </p:cNvPr>
          <p:cNvSpPr txBox="1"/>
          <p:nvPr/>
        </p:nvSpPr>
        <p:spPr>
          <a:xfrm>
            <a:off x="2553375" y="1036461"/>
            <a:ext cx="5224122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in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, we need to calculate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AD1782-B28F-4B2F-A981-16BF18C79F42}"/>
              </a:ext>
            </a:extLst>
          </p:cNvPr>
          <p:cNvGrpSpPr/>
          <p:nvPr/>
        </p:nvGrpSpPr>
        <p:grpSpPr>
          <a:xfrm>
            <a:off x="697782" y="1056000"/>
            <a:ext cx="1687388" cy="2588860"/>
            <a:chOff x="706575" y="914400"/>
            <a:chExt cx="1687388" cy="258886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38C57B3F-AEFF-46CA-A549-58D39E904938}"/>
                </a:ext>
              </a:extLst>
            </p:cNvPr>
            <p:cNvSpPr/>
            <p:nvPr/>
          </p:nvSpPr>
          <p:spPr>
            <a:xfrm>
              <a:off x="773100" y="2361346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C730BA8F-7715-41B6-9297-C9D5C2EB4BD4}"/>
                </a:ext>
              </a:extLst>
            </p:cNvPr>
            <p:cNvCxnSpPr>
              <a:endCxn id="66" idx="2"/>
            </p:cNvCxnSpPr>
            <p:nvPr/>
          </p:nvCxnSpPr>
          <p:spPr>
            <a:xfrm flipV="1">
              <a:off x="1170688" y="2713038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BC3CCF8-021E-405E-987E-04AB7B6D0874}"/>
                </a:ext>
              </a:extLst>
            </p:cNvPr>
            <p:cNvCxnSpPr>
              <a:cxnSpLocks/>
              <a:stCxn id="66" idx="0"/>
              <a:endCxn id="73" idx="2"/>
            </p:cNvCxnSpPr>
            <p:nvPr/>
          </p:nvCxnSpPr>
          <p:spPr>
            <a:xfrm flipV="1">
              <a:off x="1170689" y="1625516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91ECACB2-4613-40B1-8A57-05E3D234E529}"/>
                </a:ext>
              </a:extLst>
            </p:cNvPr>
            <p:cNvCxnSpPr/>
            <p:nvPr/>
          </p:nvCxnSpPr>
          <p:spPr>
            <a:xfrm>
              <a:off x="1170687" y="1993431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6C0A69A-E6A3-4EB0-83DA-1CAC60A4F300}"/>
                </a:ext>
              </a:extLst>
            </p:cNvPr>
            <p:cNvCxnSpPr>
              <a:cxnSpLocks/>
            </p:cNvCxnSpPr>
            <p:nvPr/>
          </p:nvCxnSpPr>
          <p:spPr>
            <a:xfrm>
              <a:off x="1918625" y="1993431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DE2DD548-316F-482B-8804-AE1B7B5F2776}"/>
                </a:ext>
              </a:extLst>
            </p:cNvPr>
            <p:cNvSpPr txBox="1"/>
            <p:nvPr/>
          </p:nvSpPr>
          <p:spPr>
            <a:xfrm>
              <a:off x="915813" y="3164706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x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3BC2F674-FDA1-4794-96BA-0FC5415A6733}"/>
                </a:ext>
              </a:extLst>
            </p:cNvPr>
            <p:cNvSpPr/>
            <p:nvPr/>
          </p:nvSpPr>
          <p:spPr>
            <a:xfrm>
              <a:off x="773102" y="1273824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977DD69-9461-4249-AB35-97D37FA76F5B}"/>
                </a:ext>
              </a:extLst>
            </p:cNvPr>
            <p:cNvCxnSpPr>
              <a:stCxn id="73" idx="0"/>
            </p:cNvCxnSpPr>
            <p:nvPr/>
          </p:nvCxnSpPr>
          <p:spPr>
            <a:xfrm flipH="1" flipV="1">
              <a:off x="1170689" y="914400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73880A3-1807-4F86-A803-D72BC9814E0A}"/>
                </a:ext>
              </a:extLst>
            </p:cNvPr>
            <p:cNvCxnSpPr>
              <a:cxnSpLocks/>
              <a:endCxn id="66" idx="3"/>
            </p:cNvCxnSpPr>
            <p:nvPr/>
          </p:nvCxnSpPr>
          <p:spPr>
            <a:xfrm flipH="1">
              <a:off x="1568277" y="2537192"/>
              <a:ext cx="360482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0651520-ED63-423E-B07C-BCAEE94492FA}"/>
                </a:ext>
              </a:extLst>
            </p:cNvPr>
            <p:cNvSpPr txBox="1"/>
            <p:nvPr/>
          </p:nvSpPr>
          <p:spPr>
            <a:xfrm>
              <a:off x="706575" y="2029284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BB38F7A-283E-45D5-9808-725A7BB80D27}"/>
                </a:ext>
              </a:extLst>
            </p:cNvPr>
            <p:cNvSpPr txBox="1"/>
            <p:nvPr/>
          </p:nvSpPr>
          <p:spPr>
            <a:xfrm>
              <a:off x="1899917" y="209427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629BBE5-9060-47F0-B584-0A29A30E32D2}"/>
                </a:ext>
              </a:extLst>
            </p:cNvPr>
            <p:cNvSpPr txBox="1"/>
            <p:nvPr/>
          </p:nvSpPr>
          <p:spPr>
            <a:xfrm>
              <a:off x="1132837" y="1637498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C7E466B-63B5-46D7-9C3C-812DD61FD93E}"/>
                </a:ext>
              </a:extLst>
            </p:cNvPr>
            <p:cNvSpPr txBox="1"/>
            <p:nvPr/>
          </p:nvSpPr>
          <p:spPr>
            <a:xfrm>
              <a:off x="1105743" y="2786714"/>
              <a:ext cx="6175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Rectangle 78">
            <a:extLst>
              <a:ext uri="{FF2B5EF4-FFF2-40B4-BE49-F238E27FC236}">
                <a16:creationId xmlns:a16="http://schemas.microsoft.com/office/drawing/2014/main" id="{256686C5-932A-4753-B4BA-7DCE0CC6B2FC}"/>
              </a:ext>
            </a:extLst>
          </p:cNvPr>
          <p:cNvSpPr/>
          <p:nvPr/>
        </p:nvSpPr>
        <p:spPr>
          <a:xfrm>
            <a:off x="791059" y="5445715"/>
            <a:ext cx="795177" cy="351692"/>
          </a:xfrm>
          <a:prstGeom prst="rect">
            <a:avLst/>
          </a:prstGeom>
          <a:solidFill>
            <a:srgbClr val="FFFF99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FD90F875-BCB0-46B8-AEAE-EAC332B3C9FE}"/>
              </a:ext>
            </a:extLst>
          </p:cNvPr>
          <p:cNvCxnSpPr>
            <a:endCxn id="79" idx="2"/>
          </p:cNvCxnSpPr>
          <p:nvPr/>
        </p:nvCxnSpPr>
        <p:spPr>
          <a:xfrm flipV="1">
            <a:off x="1188647" y="5797407"/>
            <a:ext cx="1" cy="47946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1C1DA3F7-F85C-4008-8B57-89C4CD09CE47}"/>
              </a:ext>
            </a:extLst>
          </p:cNvPr>
          <p:cNvCxnSpPr>
            <a:cxnSpLocks/>
            <a:stCxn id="79" idx="0"/>
            <a:endCxn id="85" idx="2"/>
          </p:cNvCxnSpPr>
          <p:nvPr/>
        </p:nvCxnSpPr>
        <p:spPr>
          <a:xfrm flipV="1">
            <a:off x="1188648" y="4709885"/>
            <a:ext cx="2" cy="73583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7013F5E-FA7F-4910-9F52-C945B6D7FF03}"/>
              </a:ext>
            </a:extLst>
          </p:cNvPr>
          <p:cNvCxnSpPr/>
          <p:nvPr/>
        </p:nvCxnSpPr>
        <p:spPr>
          <a:xfrm>
            <a:off x="1188646" y="5077800"/>
            <a:ext cx="75807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BAF31B55-AFC2-4AC5-85CE-B6A0257837E6}"/>
              </a:ext>
            </a:extLst>
          </p:cNvPr>
          <p:cNvCxnSpPr>
            <a:cxnSpLocks/>
          </p:cNvCxnSpPr>
          <p:nvPr/>
        </p:nvCxnSpPr>
        <p:spPr>
          <a:xfrm>
            <a:off x="1936584" y="5077800"/>
            <a:ext cx="0" cy="54376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>
            <a:extLst>
              <a:ext uri="{FF2B5EF4-FFF2-40B4-BE49-F238E27FC236}">
                <a16:creationId xmlns:a16="http://schemas.microsoft.com/office/drawing/2014/main" id="{6779C22F-FC31-4ACE-9BC5-587D4BFD89CA}"/>
              </a:ext>
            </a:extLst>
          </p:cNvPr>
          <p:cNvSpPr/>
          <p:nvPr/>
        </p:nvSpPr>
        <p:spPr>
          <a:xfrm>
            <a:off x="791061" y="4358193"/>
            <a:ext cx="795177" cy="351692"/>
          </a:xfrm>
          <a:prstGeom prst="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AA81C98F-AD26-4859-8599-0FAEE66079F6}"/>
              </a:ext>
            </a:extLst>
          </p:cNvPr>
          <p:cNvCxnSpPr>
            <a:stCxn id="85" idx="0"/>
          </p:cNvCxnSpPr>
          <p:nvPr/>
        </p:nvCxnSpPr>
        <p:spPr>
          <a:xfrm flipH="1" flipV="1">
            <a:off x="1188648" y="3998769"/>
            <a:ext cx="2" cy="35942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DEC82E20-83A6-4BD4-AC75-DE7797624BC5}"/>
              </a:ext>
            </a:extLst>
          </p:cNvPr>
          <p:cNvCxnSpPr>
            <a:cxnSpLocks/>
          </p:cNvCxnSpPr>
          <p:nvPr/>
        </p:nvCxnSpPr>
        <p:spPr>
          <a:xfrm flipV="1">
            <a:off x="1946718" y="5621561"/>
            <a:ext cx="533046" cy="1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06D7BE5F-D70C-4FF9-9CFF-28EB6FF27BFE}"/>
              </a:ext>
            </a:extLst>
          </p:cNvPr>
          <p:cNvSpPr txBox="1"/>
          <p:nvPr/>
        </p:nvSpPr>
        <p:spPr>
          <a:xfrm>
            <a:off x="724534" y="5113653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h</a:t>
            </a:r>
            <a:r>
              <a:rPr lang="en-US" sz="1600" dirty="0">
                <a:cs typeface="Times New Roman" panose="02020603050405020304" pitchFamily="18" charset="0"/>
              </a:rPr>
              <a:t>(1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EBD7A79F-13AB-43AB-B979-9D0D36C8B934}"/>
              </a:ext>
            </a:extLst>
          </p:cNvPr>
          <p:cNvSpPr txBox="1"/>
          <p:nvPr/>
        </p:nvSpPr>
        <p:spPr>
          <a:xfrm>
            <a:off x="1784989" y="5640925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B42A26FA-5725-4E99-AFE1-BB0F8594638A}"/>
              </a:ext>
            </a:extLst>
          </p:cNvPr>
          <p:cNvSpPr txBox="1"/>
          <p:nvPr/>
        </p:nvSpPr>
        <p:spPr>
          <a:xfrm>
            <a:off x="1150796" y="4721867"/>
            <a:ext cx="56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W </a:t>
            </a:r>
            <a:r>
              <a:rPr lang="en-US" sz="1600" i="1" baseline="30000" dirty="0">
                <a:cs typeface="Times New Roman" panose="02020603050405020304" pitchFamily="18" charset="0"/>
              </a:rPr>
              <a:t>o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78E80AB-1FD1-46AF-BE46-BF2F42F28ECE}"/>
              </a:ext>
            </a:extLst>
          </p:cNvPr>
          <p:cNvSpPr/>
          <p:nvPr/>
        </p:nvSpPr>
        <p:spPr>
          <a:xfrm>
            <a:off x="3463920" y="5445715"/>
            <a:ext cx="795177" cy="351692"/>
          </a:xfrm>
          <a:prstGeom prst="rect">
            <a:avLst/>
          </a:prstGeom>
          <a:solidFill>
            <a:srgbClr val="FFFF99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C294CF8B-E0FB-49EC-82A3-7B353D2C3DC5}"/>
              </a:ext>
            </a:extLst>
          </p:cNvPr>
          <p:cNvCxnSpPr>
            <a:endCxn id="94" idx="2"/>
          </p:cNvCxnSpPr>
          <p:nvPr/>
        </p:nvCxnSpPr>
        <p:spPr>
          <a:xfrm flipV="1">
            <a:off x="3861508" y="5797407"/>
            <a:ext cx="1" cy="47946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B2C096B-8694-43E9-A713-BC2D0ABEBE0B}"/>
              </a:ext>
            </a:extLst>
          </p:cNvPr>
          <p:cNvCxnSpPr>
            <a:cxnSpLocks/>
            <a:stCxn id="94" idx="0"/>
            <a:endCxn id="100" idx="2"/>
          </p:cNvCxnSpPr>
          <p:nvPr/>
        </p:nvCxnSpPr>
        <p:spPr>
          <a:xfrm flipV="1">
            <a:off x="3861509" y="4709885"/>
            <a:ext cx="2" cy="73583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33CA80E0-9FE7-4FD4-8EFB-29052C9EACBC}"/>
              </a:ext>
            </a:extLst>
          </p:cNvPr>
          <p:cNvCxnSpPr/>
          <p:nvPr/>
        </p:nvCxnSpPr>
        <p:spPr>
          <a:xfrm>
            <a:off x="3861507" y="5077800"/>
            <a:ext cx="75807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8E83D34-710E-43E3-9839-A3EEEE682A95}"/>
              </a:ext>
            </a:extLst>
          </p:cNvPr>
          <p:cNvCxnSpPr>
            <a:cxnSpLocks/>
          </p:cNvCxnSpPr>
          <p:nvPr/>
        </p:nvCxnSpPr>
        <p:spPr>
          <a:xfrm>
            <a:off x="4609445" y="5077800"/>
            <a:ext cx="0" cy="54376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>
            <a:extLst>
              <a:ext uri="{FF2B5EF4-FFF2-40B4-BE49-F238E27FC236}">
                <a16:creationId xmlns:a16="http://schemas.microsoft.com/office/drawing/2014/main" id="{ECE9DDBB-75B2-4C38-8466-2DC9147F6E7A}"/>
              </a:ext>
            </a:extLst>
          </p:cNvPr>
          <p:cNvSpPr/>
          <p:nvPr/>
        </p:nvSpPr>
        <p:spPr>
          <a:xfrm>
            <a:off x="3463922" y="4358193"/>
            <a:ext cx="795177" cy="351692"/>
          </a:xfrm>
          <a:prstGeom prst="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872CFEAA-3F93-49CE-9F8A-1EB3F64603B6}"/>
              </a:ext>
            </a:extLst>
          </p:cNvPr>
          <p:cNvCxnSpPr>
            <a:stCxn id="100" idx="0"/>
          </p:cNvCxnSpPr>
          <p:nvPr/>
        </p:nvCxnSpPr>
        <p:spPr>
          <a:xfrm flipH="1" flipV="1">
            <a:off x="3861509" y="3998769"/>
            <a:ext cx="2" cy="35942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31FB60F7-E164-490C-92AF-17602D67B101}"/>
              </a:ext>
            </a:extLst>
          </p:cNvPr>
          <p:cNvCxnSpPr>
            <a:cxnSpLocks/>
            <a:endCxn id="109" idx="1"/>
          </p:cNvCxnSpPr>
          <p:nvPr/>
        </p:nvCxnSpPr>
        <p:spPr>
          <a:xfrm>
            <a:off x="4619579" y="5621561"/>
            <a:ext cx="596353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1899D3FA-C0BB-43E6-8174-39CDF3E71081}"/>
              </a:ext>
            </a:extLst>
          </p:cNvPr>
          <p:cNvSpPr txBox="1"/>
          <p:nvPr/>
        </p:nvSpPr>
        <p:spPr>
          <a:xfrm>
            <a:off x="3231101" y="5113653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h</a:t>
            </a:r>
            <a:r>
              <a:rPr lang="en-US" sz="1600" dirty="0">
                <a:cs typeface="Times New Roman" panose="02020603050405020304" pitchFamily="18" charset="0"/>
              </a:rPr>
              <a:t>(</a:t>
            </a:r>
            <a:r>
              <a:rPr lang="en-US" sz="1600" i="1" dirty="0">
                <a:cs typeface="Times New Roman" panose="02020603050405020304" pitchFamily="18" charset="0"/>
              </a:rPr>
              <a:t>t</a:t>
            </a:r>
            <a:r>
              <a:rPr lang="en-US" sz="1600" dirty="0">
                <a:cs typeface="Times New Roman" panose="02020603050405020304" pitchFamily="18" charset="0"/>
              </a:rPr>
              <a:t>-2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D77F729-38D8-4A71-A9ED-8F0B2FCCB895}"/>
              </a:ext>
            </a:extLst>
          </p:cNvPr>
          <p:cNvSpPr txBox="1"/>
          <p:nvPr/>
        </p:nvSpPr>
        <p:spPr>
          <a:xfrm>
            <a:off x="4491916" y="5628130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D0A7883F-C956-41C1-8453-4A2767596C45}"/>
              </a:ext>
            </a:extLst>
          </p:cNvPr>
          <p:cNvSpPr txBox="1"/>
          <p:nvPr/>
        </p:nvSpPr>
        <p:spPr>
          <a:xfrm>
            <a:off x="3823657" y="4721867"/>
            <a:ext cx="56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W </a:t>
            </a:r>
            <a:r>
              <a:rPr lang="en-US" sz="1600" i="1" baseline="30000" dirty="0">
                <a:cs typeface="Times New Roman" panose="02020603050405020304" pitchFamily="18" charset="0"/>
              </a:rPr>
              <a:t>o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9D42E527-D578-4C8F-85A5-95D2F40F7822}"/>
              </a:ext>
            </a:extLst>
          </p:cNvPr>
          <p:cNvSpPr/>
          <p:nvPr/>
        </p:nvSpPr>
        <p:spPr>
          <a:xfrm>
            <a:off x="5215932" y="5445715"/>
            <a:ext cx="795177" cy="351692"/>
          </a:xfrm>
          <a:prstGeom prst="rect">
            <a:avLst/>
          </a:prstGeom>
          <a:solidFill>
            <a:srgbClr val="FFFF99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C04A70F0-06F9-4EE2-BC4D-DCDEC8EECEE5}"/>
              </a:ext>
            </a:extLst>
          </p:cNvPr>
          <p:cNvCxnSpPr>
            <a:endCxn id="109" idx="2"/>
          </p:cNvCxnSpPr>
          <p:nvPr/>
        </p:nvCxnSpPr>
        <p:spPr>
          <a:xfrm flipV="1">
            <a:off x="5613520" y="5797407"/>
            <a:ext cx="1" cy="47946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2764EF24-6E9E-495C-AB46-EF5D854F7AFC}"/>
              </a:ext>
            </a:extLst>
          </p:cNvPr>
          <p:cNvCxnSpPr>
            <a:cxnSpLocks/>
            <a:stCxn id="109" idx="0"/>
            <a:endCxn id="115" idx="2"/>
          </p:cNvCxnSpPr>
          <p:nvPr/>
        </p:nvCxnSpPr>
        <p:spPr>
          <a:xfrm flipV="1">
            <a:off x="5613521" y="4709885"/>
            <a:ext cx="2" cy="73583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D002CDC2-A1BC-4FC5-BD7E-AC99A88B729B}"/>
              </a:ext>
            </a:extLst>
          </p:cNvPr>
          <p:cNvCxnSpPr/>
          <p:nvPr/>
        </p:nvCxnSpPr>
        <p:spPr>
          <a:xfrm>
            <a:off x="5613519" y="5077800"/>
            <a:ext cx="75807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A6E25E15-1A00-45E9-A3EE-2518B7041C87}"/>
              </a:ext>
            </a:extLst>
          </p:cNvPr>
          <p:cNvCxnSpPr>
            <a:cxnSpLocks/>
          </p:cNvCxnSpPr>
          <p:nvPr/>
        </p:nvCxnSpPr>
        <p:spPr>
          <a:xfrm>
            <a:off x="6361457" y="5077800"/>
            <a:ext cx="0" cy="54376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Rectangle 114">
            <a:extLst>
              <a:ext uri="{FF2B5EF4-FFF2-40B4-BE49-F238E27FC236}">
                <a16:creationId xmlns:a16="http://schemas.microsoft.com/office/drawing/2014/main" id="{CE7074DD-40F5-4169-B2BD-F1B789B29BF0}"/>
              </a:ext>
            </a:extLst>
          </p:cNvPr>
          <p:cNvSpPr/>
          <p:nvPr/>
        </p:nvSpPr>
        <p:spPr>
          <a:xfrm>
            <a:off x="5215934" y="4358193"/>
            <a:ext cx="795177" cy="351692"/>
          </a:xfrm>
          <a:prstGeom prst="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DB559E65-769F-4187-907B-51F8BF59778C}"/>
              </a:ext>
            </a:extLst>
          </p:cNvPr>
          <p:cNvCxnSpPr>
            <a:stCxn id="115" idx="0"/>
          </p:cNvCxnSpPr>
          <p:nvPr/>
        </p:nvCxnSpPr>
        <p:spPr>
          <a:xfrm flipH="1" flipV="1">
            <a:off x="5613521" y="3998769"/>
            <a:ext cx="2" cy="35942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BACD3952-7EEA-4A22-90E9-508938369C02}"/>
              </a:ext>
            </a:extLst>
          </p:cNvPr>
          <p:cNvCxnSpPr>
            <a:cxnSpLocks/>
            <a:endCxn id="124" idx="1"/>
          </p:cNvCxnSpPr>
          <p:nvPr/>
        </p:nvCxnSpPr>
        <p:spPr>
          <a:xfrm>
            <a:off x="6371591" y="5621561"/>
            <a:ext cx="594207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84BF4E7A-9E40-43F4-B35E-A34920F0FE31}"/>
              </a:ext>
            </a:extLst>
          </p:cNvPr>
          <p:cNvSpPr txBox="1"/>
          <p:nvPr/>
        </p:nvSpPr>
        <p:spPr>
          <a:xfrm>
            <a:off x="4991155" y="5089781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h</a:t>
            </a:r>
            <a:r>
              <a:rPr lang="en-US" sz="1600" dirty="0">
                <a:cs typeface="Times New Roman" panose="02020603050405020304" pitchFamily="18" charset="0"/>
              </a:rPr>
              <a:t>(</a:t>
            </a:r>
            <a:r>
              <a:rPr lang="en-US" sz="1600" i="1" dirty="0">
                <a:cs typeface="Times New Roman" panose="02020603050405020304" pitchFamily="18" charset="0"/>
              </a:rPr>
              <a:t>t</a:t>
            </a:r>
            <a:r>
              <a:rPr lang="en-US" sz="1600" dirty="0">
                <a:cs typeface="Times New Roman" panose="02020603050405020304" pitchFamily="18" charset="0"/>
              </a:rPr>
              <a:t>-1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5EBB9ED6-2404-4148-87A2-CE4813D8D2C6}"/>
              </a:ext>
            </a:extLst>
          </p:cNvPr>
          <p:cNvSpPr txBox="1"/>
          <p:nvPr/>
        </p:nvSpPr>
        <p:spPr>
          <a:xfrm>
            <a:off x="6354162" y="5628130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6EEF12FF-C628-43DF-92BD-8C6B029BB758}"/>
              </a:ext>
            </a:extLst>
          </p:cNvPr>
          <p:cNvSpPr txBox="1"/>
          <p:nvPr/>
        </p:nvSpPr>
        <p:spPr>
          <a:xfrm>
            <a:off x="5575669" y="4721867"/>
            <a:ext cx="56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W </a:t>
            </a:r>
            <a:r>
              <a:rPr lang="en-US" sz="1600" i="1" baseline="30000" dirty="0">
                <a:cs typeface="Times New Roman" panose="02020603050405020304" pitchFamily="18" charset="0"/>
              </a:rPr>
              <a:t>o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E07E99F1-2A54-4850-A9BC-260C1DB59173}"/>
              </a:ext>
            </a:extLst>
          </p:cNvPr>
          <p:cNvSpPr txBox="1"/>
          <p:nvPr/>
        </p:nvSpPr>
        <p:spPr>
          <a:xfrm>
            <a:off x="5548575" y="5871083"/>
            <a:ext cx="494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i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435A56AB-1D5E-4734-B0FD-E08C2D7FAAD0}"/>
              </a:ext>
            </a:extLst>
          </p:cNvPr>
          <p:cNvSpPr/>
          <p:nvPr/>
        </p:nvSpPr>
        <p:spPr>
          <a:xfrm>
            <a:off x="6965798" y="5445715"/>
            <a:ext cx="795177" cy="351692"/>
          </a:xfrm>
          <a:prstGeom prst="rect">
            <a:avLst/>
          </a:prstGeom>
          <a:solidFill>
            <a:srgbClr val="FFFF99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60B2DF52-2A62-41D6-9DFD-5B8BCC957227}"/>
              </a:ext>
            </a:extLst>
          </p:cNvPr>
          <p:cNvCxnSpPr>
            <a:endCxn id="124" idx="2"/>
          </p:cNvCxnSpPr>
          <p:nvPr/>
        </p:nvCxnSpPr>
        <p:spPr>
          <a:xfrm flipV="1">
            <a:off x="7363386" y="5797407"/>
            <a:ext cx="1" cy="47946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5030E98-F4A2-45AD-A329-4B45DACBA8F1}"/>
              </a:ext>
            </a:extLst>
          </p:cNvPr>
          <p:cNvCxnSpPr>
            <a:cxnSpLocks/>
            <a:stCxn id="124" idx="0"/>
            <a:endCxn id="130" idx="2"/>
          </p:cNvCxnSpPr>
          <p:nvPr/>
        </p:nvCxnSpPr>
        <p:spPr>
          <a:xfrm flipV="1">
            <a:off x="7363387" y="4709885"/>
            <a:ext cx="2" cy="73583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E5A20D9A-4E66-4DA1-8D3D-4D8C890D1402}"/>
              </a:ext>
            </a:extLst>
          </p:cNvPr>
          <p:cNvCxnSpPr/>
          <p:nvPr/>
        </p:nvCxnSpPr>
        <p:spPr>
          <a:xfrm>
            <a:off x="7363385" y="5077800"/>
            <a:ext cx="75807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2A9EB6B-998C-4736-BC2F-DFD3E241E8E1}"/>
              </a:ext>
            </a:extLst>
          </p:cNvPr>
          <p:cNvCxnSpPr>
            <a:cxnSpLocks/>
          </p:cNvCxnSpPr>
          <p:nvPr/>
        </p:nvCxnSpPr>
        <p:spPr>
          <a:xfrm>
            <a:off x="8111323" y="5077800"/>
            <a:ext cx="0" cy="54376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129">
            <a:extLst>
              <a:ext uri="{FF2B5EF4-FFF2-40B4-BE49-F238E27FC236}">
                <a16:creationId xmlns:a16="http://schemas.microsoft.com/office/drawing/2014/main" id="{30246882-F527-46B8-97BA-C4567A60E18E}"/>
              </a:ext>
            </a:extLst>
          </p:cNvPr>
          <p:cNvSpPr/>
          <p:nvPr/>
        </p:nvSpPr>
        <p:spPr>
          <a:xfrm>
            <a:off x="6965800" y="4358193"/>
            <a:ext cx="795177" cy="351692"/>
          </a:xfrm>
          <a:prstGeom prst="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799E8A68-9563-4D12-A56A-1B14E3E6950C}"/>
              </a:ext>
            </a:extLst>
          </p:cNvPr>
          <p:cNvCxnSpPr>
            <a:stCxn id="130" idx="0"/>
          </p:cNvCxnSpPr>
          <p:nvPr/>
        </p:nvCxnSpPr>
        <p:spPr>
          <a:xfrm flipH="1" flipV="1">
            <a:off x="7363387" y="3998769"/>
            <a:ext cx="2" cy="35942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D7CC61F8-20BD-4916-92C3-7C0960D80FCD}"/>
              </a:ext>
            </a:extLst>
          </p:cNvPr>
          <p:cNvCxnSpPr>
            <a:cxnSpLocks/>
          </p:cNvCxnSpPr>
          <p:nvPr/>
        </p:nvCxnSpPr>
        <p:spPr>
          <a:xfrm>
            <a:off x="8121457" y="5621561"/>
            <a:ext cx="465204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24936B77-BCF9-453C-8F29-6F5FE3BFDB99}"/>
              </a:ext>
            </a:extLst>
          </p:cNvPr>
          <p:cNvSpPr txBox="1"/>
          <p:nvPr/>
        </p:nvSpPr>
        <p:spPr>
          <a:xfrm>
            <a:off x="6899273" y="5113653"/>
            <a:ext cx="482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h</a:t>
            </a:r>
            <a:r>
              <a:rPr lang="en-US" sz="1600" dirty="0">
                <a:cs typeface="Times New Roman" panose="02020603050405020304" pitchFamily="18" charset="0"/>
              </a:rPr>
              <a:t>(</a:t>
            </a:r>
            <a:r>
              <a:rPr lang="en-US" sz="1600" i="1" dirty="0">
                <a:cs typeface="Times New Roman" panose="02020603050405020304" pitchFamily="18" charset="0"/>
              </a:rPr>
              <a:t>t</a:t>
            </a:r>
            <a:r>
              <a:rPr lang="en-US" sz="1600" dirty="0">
                <a:cs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1976CF83-58A4-49A5-BD0E-089B67D6281B}"/>
              </a:ext>
            </a:extLst>
          </p:cNvPr>
          <p:cNvSpPr txBox="1"/>
          <p:nvPr/>
        </p:nvSpPr>
        <p:spPr>
          <a:xfrm>
            <a:off x="8056501" y="5638657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84CF6E35-1058-4DBD-AE06-A822CD3D419E}"/>
              </a:ext>
            </a:extLst>
          </p:cNvPr>
          <p:cNvSpPr txBox="1"/>
          <p:nvPr/>
        </p:nvSpPr>
        <p:spPr>
          <a:xfrm>
            <a:off x="7325535" y="4721867"/>
            <a:ext cx="563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cs typeface="Times New Roman" panose="02020603050405020304" pitchFamily="18" charset="0"/>
              </a:rPr>
              <a:t>W </a:t>
            </a:r>
            <a:r>
              <a:rPr lang="en-US" sz="1600" i="1" baseline="30000" dirty="0">
                <a:cs typeface="Times New Roman" panose="02020603050405020304" pitchFamily="18" charset="0"/>
              </a:rPr>
              <a:t>o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620F838-0CCC-4916-AD5A-0C755D056A73}"/>
              </a:ext>
            </a:extLst>
          </p:cNvPr>
          <p:cNvCxnSpPr>
            <a:cxnSpLocks/>
          </p:cNvCxnSpPr>
          <p:nvPr/>
        </p:nvCxnSpPr>
        <p:spPr>
          <a:xfrm flipV="1">
            <a:off x="2522022" y="5628130"/>
            <a:ext cx="875373" cy="10527"/>
          </a:xfrm>
          <a:prstGeom prst="line">
            <a:avLst/>
          </a:prstGeom>
          <a:ln w="38100">
            <a:solidFill>
              <a:srgbClr val="0026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01760E-2541-4D4E-B917-4BBFD07F7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8978" y="3706461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79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01760E-2541-4D4E-B917-4BBFD07F7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8978" y="3706461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C946E629-DC0F-47FB-85E7-23FACD1D1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946" y="797587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0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C946E629-DC0F-47FB-85E7-23FACD1D1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946" y="797587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CAD4DB62-DDD7-4338-B252-EC095F539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711575"/>
          <a:ext cx="6429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1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CAD4DB62-DDD7-4338-B252-EC095F539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725" y="3711575"/>
                        <a:ext cx="64293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6923630C-AB9B-4E2E-BDA1-268FD030F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3730625"/>
          <a:ext cx="6810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2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6923630C-AB9B-4E2E-BDA1-268FD030F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775" y="3730625"/>
                        <a:ext cx="6810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C171F097-AAFD-4D70-B218-A46B53447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602" y="3731208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C171F097-AAFD-4D70-B218-A46B53447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602" y="3731208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A05FE5A1-7E42-49B3-A341-FE496EE8D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8978" y="6308229"/>
          <a:ext cx="3825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4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A05FE5A1-7E42-49B3-A341-FE496EE8D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8978" y="6308229"/>
                        <a:ext cx="3825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128CB3F8-8AC7-4D5D-B671-BDE89884F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6308725"/>
          <a:ext cx="625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5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128CB3F8-8AC7-4D5D-B671-BDE89884F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4150" y="6308725"/>
                        <a:ext cx="62547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C46910E6-7DD7-4222-BAE7-8267F71B6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6308725"/>
          <a:ext cx="6778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6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144" name="Object 143">
                        <a:extLst>
                          <a:ext uri="{FF2B5EF4-FFF2-40B4-BE49-F238E27FC236}">
                            <a16:creationId xmlns:a16="http://schemas.microsoft.com/office/drawing/2014/main" id="{C46910E6-7DD7-4222-BAE7-8267F71B6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2663" y="6308725"/>
                        <a:ext cx="67786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BE9F7CF3-E395-489B-9BCA-C93D1304D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502" y="6350551"/>
          <a:ext cx="3825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7" name="Equation" r:id="rId19" imgW="279360" imgH="203040" progId="Equation.DSMT4">
                  <p:embed/>
                </p:oleObj>
              </mc:Choice>
              <mc:Fallback>
                <p:oleObj name="Equation" r:id="rId19" imgW="279360" imgH="203040" progId="Equation.DSMT4">
                  <p:embed/>
                  <p:pic>
                    <p:nvPicPr>
                      <p:cNvPr id="145" name="Object 144">
                        <a:extLst>
                          <a:ext uri="{FF2B5EF4-FFF2-40B4-BE49-F238E27FC236}">
                            <a16:creationId xmlns:a16="http://schemas.microsoft.com/office/drawing/2014/main" id="{BE9F7CF3-E395-489B-9BCA-C93D1304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9502" y="6350551"/>
                        <a:ext cx="3825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7A780248-7B36-4FCD-95C7-B2EF14F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46870"/>
              </p:ext>
            </p:extLst>
          </p:nvPr>
        </p:nvGraphicFramePr>
        <p:xfrm>
          <a:off x="7671528" y="3589581"/>
          <a:ext cx="762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8" name="Equation" r:id="rId21" imgW="596880" imgH="393480" progId="Equation.DSMT4">
                  <p:embed/>
                </p:oleObj>
              </mc:Choice>
              <mc:Fallback>
                <p:oleObj name="Equation" r:id="rId21" imgW="596880" imgH="393480" progId="Equation.DSMT4">
                  <p:embed/>
                  <p:pic>
                    <p:nvPicPr>
                      <p:cNvPr id="147" name="Object 146">
                        <a:extLst>
                          <a:ext uri="{FF2B5EF4-FFF2-40B4-BE49-F238E27FC236}">
                            <a16:creationId xmlns:a16="http://schemas.microsoft.com/office/drawing/2014/main" id="{7A780248-7B36-4FCD-95C7-B2EF14F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71528" y="3589581"/>
                        <a:ext cx="762000" cy="5032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2700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>
            <a:extLst>
              <a:ext uri="{FF2B5EF4-FFF2-40B4-BE49-F238E27FC236}">
                <a16:creationId xmlns:a16="http://schemas.microsoft.com/office/drawing/2014/main" id="{AA5C3498-3541-4852-AC38-62BE9AF85097}"/>
              </a:ext>
            </a:extLst>
          </p:cNvPr>
          <p:cNvSpPr txBox="1"/>
          <p:nvPr/>
        </p:nvSpPr>
        <p:spPr>
          <a:xfrm>
            <a:off x="7325535" y="5883541"/>
            <a:ext cx="494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i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A7A687C0-C539-4461-9DA3-D3E16A71C605}"/>
              </a:ext>
            </a:extLst>
          </p:cNvPr>
          <p:cNvSpPr txBox="1"/>
          <p:nvPr/>
        </p:nvSpPr>
        <p:spPr>
          <a:xfrm>
            <a:off x="3828297" y="5894495"/>
            <a:ext cx="494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i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156DD662-9EA5-4FCB-979D-84FAF381D37A}"/>
              </a:ext>
            </a:extLst>
          </p:cNvPr>
          <p:cNvSpPr txBox="1"/>
          <p:nvPr/>
        </p:nvSpPr>
        <p:spPr>
          <a:xfrm>
            <a:off x="1131604" y="5894247"/>
            <a:ext cx="494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cs typeface="Times New Roman" panose="02020603050405020304" pitchFamily="18" charset="0"/>
              </a:rPr>
              <a:t>W</a:t>
            </a:r>
            <a:r>
              <a:rPr lang="en-US" sz="1600" i="1" baseline="30000" dirty="0" err="1">
                <a:cs typeface="Times New Roman" panose="02020603050405020304" pitchFamily="18" charset="0"/>
              </a:rPr>
              <a:t>hi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A493089-155E-497D-964E-0F57AD759C50}"/>
              </a:ext>
            </a:extLst>
          </p:cNvPr>
          <p:cNvSpPr/>
          <p:nvPr/>
        </p:nvSpPr>
        <p:spPr>
          <a:xfrm>
            <a:off x="211015" y="797587"/>
            <a:ext cx="2174155" cy="2855979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5C16E2B-C75A-42BE-AD25-B1DE72913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21723"/>
              </p:ext>
            </p:extLst>
          </p:nvPr>
        </p:nvGraphicFramePr>
        <p:xfrm>
          <a:off x="2600407" y="1591746"/>
          <a:ext cx="37020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89" name="Equation" r:id="rId23" imgW="2450880" imgH="939600" progId="Equation.DSMT4">
                  <p:embed/>
                </p:oleObj>
              </mc:Choice>
              <mc:Fallback>
                <p:oleObj name="Equation" r:id="rId23" imgW="2450880" imgH="939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5C16E2B-C75A-42BE-AD25-B1DE72913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00407" y="1591746"/>
                        <a:ext cx="3702050" cy="1370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Rectangle: Rounded Corners 155">
            <a:extLst>
              <a:ext uri="{FF2B5EF4-FFF2-40B4-BE49-F238E27FC236}">
                <a16:creationId xmlns:a16="http://schemas.microsoft.com/office/drawing/2014/main" id="{CC881E37-D473-4BE5-8A04-77AF184E540F}"/>
              </a:ext>
            </a:extLst>
          </p:cNvPr>
          <p:cNvSpPr/>
          <p:nvPr/>
        </p:nvSpPr>
        <p:spPr>
          <a:xfrm>
            <a:off x="5705533" y="1594489"/>
            <a:ext cx="596924" cy="658607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: Rounded Corners 156">
            <a:extLst>
              <a:ext uri="{FF2B5EF4-FFF2-40B4-BE49-F238E27FC236}">
                <a16:creationId xmlns:a16="http://schemas.microsoft.com/office/drawing/2014/main" id="{3D855067-2CD8-4EC2-B51E-57CBE02416BB}"/>
              </a:ext>
            </a:extLst>
          </p:cNvPr>
          <p:cNvSpPr/>
          <p:nvPr/>
        </p:nvSpPr>
        <p:spPr>
          <a:xfrm>
            <a:off x="5664027" y="2320531"/>
            <a:ext cx="596924" cy="658607"/>
          </a:xfrm>
          <a:prstGeom prst="round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5F593957-4F9E-4629-88A1-DB94668CDE09}"/>
              </a:ext>
            </a:extLst>
          </p:cNvPr>
          <p:cNvCxnSpPr>
            <a:cxnSpLocks/>
          </p:cNvCxnSpPr>
          <p:nvPr/>
        </p:nvCxnSpPr>
        <p:spPr>
          <a:xfrm flipH="1">
            <a:off x="6392008" y="1959287"/>
            <a:ext cx="54607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76EF6EBB-535A-4877-B217-5929C0111354}"/>
              </a:ext>
            </a:extLst>
          </p:cNvPr>
          <p:cNvCxnSpPr/>
          <p:nvPr/>
        </p:nvCxnSpPr>
        <p:spPr>
          <a:xfrm>
            <a:off x="6938084" y="1959287"/>
            <a:ext cx="192478" cy="33436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F950F7F8-47C3-4AD4-8F3C-735609D8AD39}"/>
              </a:ext>
            </a:extLst>
          </p:cNvPr>
          <p:cNvCxnSpPr/>
          <p:nvPr/>
        </p:nvCxnSpPr>
        <p:spPr>
          <a:xfrm flipH="1">
            <a:off x="6938084" y="2276268"/>
            <a:ext cx="201270" cy="391786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74C05BAC-D348-4EEE-BA97-D9DB6746803B}"/>
              </a:ext>
            </a:extLst>
          </p:cNvPr>
          <p:cNvCxnSpPr>
            <a:cxnSpLocks/>
          </p:cNvCxnSpPr>
          <p:nvPr/>
        </p:nvCxnSpPr>
        <p:spPr>
          <a:xfrm flipH="1" flipV="1">
            <a:off x="6392008" y="2661562"/>
            <a:ext cx="546076" cy="6492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217A50EF-6C64-45C5-91F1-5618A7E016B3}"/>
              </a:ext>
            </a:extLst>
          </p:cNvPr>
          <p:cNvCxnSpPr/>
          <p:nvPr/>
        </p:nvCxnSpPr>
        <p:spPr>
          <a:xfrm>
            <a:off x="7139354" y="2293647"/>
            <a:ext cx="35169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A1AECDD3-7725-4B3A-B465-E0F62084D35D}"/>
              </a:ext>
            </a:extLst>
          </p:cNvPr>
          <p:cNvSpPr txBox="1"/>
          <p:nvPr/>
        </p:nvSpPr>
        <p:spPr>
          <a:xfrm>
            <a:off x="7379489" y="1997462"/>
            <a:ext cx="158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t be summed over all paths</a:t>
            </a:r>
          </a:p>
        </p:txBody>
      </p:sp>
    </p:spTree>
    <p:extLst>
      <p:ext uri="{BB962C8B-B14F-4D97-AF65-F5344CB8AC3E}">
        <p14:creationId xmlns:p14="http://schemas.microsoft.com/office/powerpoint/2010/main" val="355482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FDE6706-055B-4ED3-9653-94206869FA27}"/>
              </a:ext>
            </a:extLst>
          </p:cNvPr>
          <p:cNvSpPr txBox="1"/>
          <p:nvPr/>
        </p:nvSpPr>
        <p:spPr>
          <a:xfrm>
            <a:off x="2553375" y="1036461"/>
            <a:ext cx="5224122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in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, we need to calculate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AD1782-B28F-4B2F-A981-16BF18C79F42}"/>
              </a:ext>
            </a:extLst>
          </p:cNvPr>
          <p:cNvGrpSpPr/>
          <p:nvPr/>
        </p:nvGrpSpPr>
        <p:grpSpPr>
          <a:xfrm>
            <a:off x="697782" y="1056000"/>
            <a:ext cx="1687388" cy="2588860"/>
            <a:chOff x="706575" y="914400"/>
            <a:chExt cx="1687388" cy="258886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38C57B3F-AEFF-46CA-A549-58D39E904938}"/>
                </a:ext>
              </a:extLst>
            </p:cNvPr>
            <p:cNvSpPr/>
            <p:nvPr/>
          </p:nvSpPr>
          <p:spPr>
            <a:xfrm>
              <a:off x="773100" y="2361346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C730BA8F-7715-41B6-9297-C9D5C2EB4BD4}"/>
                </a:ext>
              </a:extLst>
            </p:cNvPr>
            <p:cNvCxnSpPr>
              <a:endCxn id="66" idx="2"/>
            </p:cNvCxnSpPr>
            <p:nvPr/>
          </p:nvCxnSpPr>
          <p:spPr>
            <a:xfrm flipV="1">
              <a:off x="1170688" y="2713038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BC3CCF8-021E-405E-987E-04AB7B6D0874}"/>
                </a:ext>
              </a:extLst>
            </p:cNvPr>
            <p:cNvCxnSpPr>
              <a:cxnSpLocks/>
              <a:stCxn id="66" idx="0"/>
              <a:endCxn id="73" idx="2"/>
            </p:cNvCxnSpPr>
            <p:nvPr/>
          </p:nvCxnSpPr>
          <p:spPr>
            <a:xfrm flipV="1">
              <a:off x="1170689" y="1625516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91ECACB2-4613-40B1-8A57-05E3D234E529}"/>
                </a:ext>
              </a:extLst>
            </p:cNvPr>
            <p:cNvCxnSpPr/>
            <p:nvPr/>
          </p:nvCxnSpPr>
          <p:spPr>
            <a:xfrm>
              <a:off x="1170687" y="1993431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6C0A69A-E6A3-4EB0-83DA-1CAC60A4F300}"/>
                </a:ext>
              </a:extLst>
            </p:cNvPr>
            <p:cNvCxnSpPr>
              <a:cxnSpLocks/>
            </p:cNvCxnSpPr>
            <p:nvPr/>
          </p:nvCxnSpPr>
          <p:spPr>
            <a:xfrm>
              <a:off x="1918625" y="1993431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DE2DD548-316F-482B-8804-AE1B7B5F2776}"/>
                </a:ext>
              </a:extLst>
            </p:cNvPr>
            <p:cNvSpPr txBox="1"/>
            <p:nvPr/>
          </p:nvSpPr>
          <p:spPr>
            <a:xfrm>
              <a:off x="915813" y="3164706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x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3BC2F674-FDA1-4794-96BA-0FC5415A6733}"/>
                </a:ext>
              </a:extLst>
            </p:cNvPr>
            <p:cNvSpPr/>
            <p:nvPr/>
          </p:nvSpPr>
          <p:spPr>
            <a:xfrm>
              <a:off x="773102" y="1273824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E977DD69-9461-4249-AB35-97D37FA76F5B}"/>
                </a:ext>
              </a:extLst>
            </p:cNvPr>
            <p:cNvCxnSpPr>
              <a:stCxn id="73" idx="0"/>
            </p:cNvCxnSpPr>
            <p:nvPr/>
          </p:nvCxnSpPr>
          <p:spPr>
            <a:xfrm flipH="1" flipV="1">
              <a:off x="1170689" y="914400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73880A3-1807-4F86-A803-D72BC9814E0A}"/>
                </a:ext>
              </a:extLst>
            </p:cNvPr>
            <p:cNvCxnSpPr>
              <a:cxnSpLocks/>
              <a:endCxn id="66" idx="3"/>
            </p:cNvCxnSpPr>
            <p:nvPr/>
          </p:nvCxnSpPr>
          <p:spPr>
            <a:xfrm flipH="1">
              <a:off x="1568277" y="2537192"/>
              <a:ext cx="360482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0651520-ED63-423E-B07C-BCAEE94492FA}"/>
                </a:ext>
              </a:extLst>
            </p:cNvPr>
            <p:cNvSpPr txBox="1"/>
            <p:nvPr/>
          </p:nvSpPr>
          <p:spPr>
            <a:xfrm>
              <a:off x="706575" y="2029284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BB38F7A-283E-45D5-9808-725A7BB80D27}"/>
                </a:ext>
              </a:extLst>
            </p:cNvPr>
            <p:cNvSpPr txBox="1"/>
            <p:nvPr/>
          </p:nvSpPr>
          <p:spPr>
            <a:xfrm>
              <a:off x="1899917" y="209427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629BBE5-9060-47F0-B584-0A29A30E32D2}"/>
                </a:ext>
              </a:extLst>
            </p:cNvPr>
            <p:cNvSpPr txBox="1"/>
            <p:nvPr/>
          </p:nvSpPr>
          <p:spPr>
            <a:xfrm>
              <a:off x="1132837" y="1637498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C7E466B-63B5-46D7-9C3C-812DD61FD93E}"/>
                </a:ext>
              </a:extLst>
            </p:cNvPr>
            <p:cNvSpPr txBox="1"/>
            <p:nvPr/>
          </p:nvSpPr>
          <p:spPr>
            <a:xfrm>
              <a:off x="1105743" y="2786714"/>
              <a:ext cx="6175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C946E629-DC0F-47FB-85E7-23FACD1D1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946" y="797587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92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C946E629-DC0F-47FB-85E7-23FACD1D1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946" y="797587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0A493089-155E-497D-964E-0F57AD759C50}"/>
              </a:ext>
            </a:extLst>
          </p:cNvPr>
          <p:cNvSpPr/>
          <p:nvPr/>
        </p:nvSpPr>
        <p:spPr>
          <a:xfrm>
            <a:off x="211015" y="797587"/>
            <a:ext cx="2174155" cy="2855979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5C16E2B-C75A-42BE-AD25-B1DE729133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00407" y="1591746"/>
          <a:ext cx="37020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93" name="Equation" r:id="rId5" imgW="2450880" imgH="939600" progId="Equation.DSMT4">
                  <p:embed/>
                </p:oleObj>
              </mc:Choice>
              <mc:Fallback>
                <p:oleObj name="Equation" r:id="rId5" imgW="2450880" imgH="939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5C16E2B-C75A-42BE-AD25-B1DE72913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407" y="1591746"/>
                        <a:ext cx="3702050" cy="1370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E4753E73-9587-49AF-80A6-29956B06AEC0}"/>
              </a:ext>
            </a:extLst>
          </p:cNvPr>
          <p:cNvGrpSpPr/>
          <p:nvPr/>
        </p:nvGrpSpPr>
        <p:grpSpPr>
          <a:xfrm>
            <a:off x="724534" y="3589581"/>
            <a:ext cx="7862127" cy="3040370"/>
            <a:chOff x="724534" y="3589581"/>
            <a:chExt cx="7862127" cy="3040370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256686C5-932A-4753-B4BA-7DCE0CC6B2FC}"/>
                </a:ext>
              </a:extLst>
            </p:cNvPr>
            <p:cNvSpPr/>
            <p:nvPr/>
          </p:nvSpPr>
          <p:spPr>
            <a:xfrm>
              <a:off x="791059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FD90F875-BCB0-46B8-AEAE-EAC332B3C9FE}"/>
                </a:ext>
              </a:extLst>
            </p:cNvPr>
            <p:cNvCxnSpPr>
              <a:endCxn id="79" idx="2"/>
            </p:cNvCxnSpPr>
            <p:nvPr/>
          </p:nvCxnSpPr>
          <p:spPr>
            <a:xfrm flipV="1">
              <a:off x="1188647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1C1DA3F7-F85C-4008-8B57-89C4CD09CE47}"/>
                </a:ext>
              </a:extLst>
            </p:cNvPr>
            <p:cNvCxnSpPr>
              <a:cxnSpLocks/>
              <a:stCxn id="79" idx="0"/>
              <a:endCxn id="85" idx="2"/>
            </p:cNvCxnSpPr>
            <p:nvPr/>
          </p:nvCxnSpPr>
          <p:spPr>
            <a:xfrm flipV="1">
              <a:off x="1188648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7013F5E-FA7F-4910-9F52-C945B6D7FF03}"/>
                </a:ext>
              </a:extLst>
            </p:cNvPr>
            <p:cNvCxnSpPr/>
            <p:nvPr/>
          </p:nvCxnSpPr>
          <p:spPr>
            <a:xfrm>
              <a:off x="1188646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BAF31B55-AFC2-4AC5-85CE-B6A0257837E6}"/>
                </a:ext>
              </a:extLst>
            </p:cNvPr>
            <p:cNvCxnSpPr>
              <a:cxnSpLocks/>
            </p:cNvCxnSpPr>
            <p:nvPr/>
          </p:nvCxnSpPr>
          <p:spPr>
            <a:xfrm>
              <a:off x="1936584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6779C22F-FC31-4ACE-9BC5-587D4BFD89CA}"/>
                </a:ext>
              </a:extLst>
            </p:cNvPr>
            <p:cNvSpPr/>
            <p:nvPr/>
          </p:nvSpPr>
          <p:spPr>
            <a:xfrm>
              <a:off x="791061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AA81C98F-AD26-4859-8599-0FAEE66079F6}"/>
                </a:ext>
              </a:extLst>
            </p:cNvPr>
            <p:cNvCxnSpPr>
              <a:stCxn id="85" idx="0"/>
            </p:cNvCxnSpPr>
            <p:nvPr/>
          </p:nvCxnSpPr>
          <p:spPr>
            <a:xfrm flipH="1" flipV="1">
              <a:off x="1188648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DEC82E20-83A6-4BD4-AC75-DE7797624B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6718" y="5621561"/>
              <a:ext cx="533046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6D7BE5F-D70C-4FF9-9CFF-28EB6FF27BFE}"/>
                </a:ext>
              </a:extLst>
            </p:cNvPr>
            <p:cNvSpPr txBox="1"/>
            <p:nvPr/>
          </p:nvSpPr>
          <p:spPr>
            <a:xfrm>
              <a:off x="724534" y="5113653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EBD7A79F-13AB-43AB-B979-9D0D36C8B934}"/>
                </a:ext>
              </a:extLst>
            </p:cNvPr>
            <p:cNvSpPr txBox="1"/>
            <p:nvPr/>
          </p:nvSpPr>
          <p:spPr>
            <a:xfrm>
              <a:off x="1784989" y="5640925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B42A26FA-5725-4E99-AFE1-BB0F8594638A}"/>
                </a:ext>
              </a:extLst>
            </p:cNvPr>
            <p:cNvSpPr txBox="1"/>
            <p:nvPr/>
          </p:nvSpPr>
          <p:spPr>
            <a:xfrm>
              <a:off x="1150796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D78E80AB-1FD1-46AF-BE46-BF2F42F28ECE}"/>
                </a:ext>
              </a:extLst>
            </p:cNvPr>
            <p:cNvSpPr/>
            <p:nvPr/>
          </p:nvSpPr>
          <p:spPr>
            <a:xfrm>
              <a:off x="3463920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C294CF8B-E0FB-49EC-82A3-7B353D2C3DC5}"/>
                </a:ext>
              </a:extLst>
            </p:cNvPr>
            <p:cNvCxnSpPr>
              <a:endCxn id="94" idx="2"/>
            </p:cNvCxnSpPr>
            <p:nvPr/>
          </p:nvCxnSpPr>
          <p:spPr>
            <a:xfrm flipV="1">
              <a:off x="3861508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EB2C096B-8694-43E9-A713-BC2D0ABEBE0B}"/>
                </a:ext>
              </a:extLst>
            </p:cNvPr>
            <p:cNvCxnSpPr>
              <a:cxnSpLocks/>
              <a:stCxn id="94" idx="0"/>
              <a:endCxn id="100" idx="2"/>
            </p:cNvCxnSpPr>
            <p:nvPr/>
          </p:nvCxnSpPr>
          <p:spPr>
            <a:xfrm flipV="1">
              <a:off x="3861509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33CA80E0-9FE7-4FD4-8EFB-29052C9EACBC}"/>
                </a:ext>
              </a:extLst>
            </p:cNvPr>
            <p:cNvCxnSpPr/>
            <p:nvPr/>
          </p:nvCxnSpPr>
          <p:spPr>
            <a:xfrm>
              <a:off x="3861507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58E83D34-710E-43E3-9839-A3EEEE682A95}"/>
                </a:ext>
              </a:extLst>
            </p:cNvPr>
            <p:cNvCxnSpPr>
              <a:cxnSpLocks/>
            </p:cNvCxnSpPr>
            <p:nvPr/>
          </p:nvCxnSpPr>
          <p:spPr>
            <a:xfrm>
              <a:off x="4609445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ECE9DDBB-75B2-4C38-8466-2DC9147F6E7A}"/>
                </a:ext>
              </a:extLst>
            </p:cNvPr>
            <p:cNvSpPr/>
            <p:nvPr/>
          </p:nvSpPr>
          <p:spPr>
            <a:xfrm>
              <a:off x="3463922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872CFEAA-3F93-49CE-9F8A-1EB3F64603B6}"/>
                </a:ext>
              </a:extLst>
            </p:cNvPr>
            <p:cNvCxnSpPr>
              <a:stCxn id="100" idx="0"/>
            </p:cNvCxnSpPr>
            <p:nvPr/>
          </p:nvCxnSpPr>
          <p:spPr>
            <a:xfrm flipH="1" flipV="1">
              <a:off x="3861509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31FB60F7-E164-490C-92AF-17602D67B101}"/>
                </a:ext>
              </a:extLst>
            </p:cNvPr>
            <p:cNvCxnSpPr>
              <a:cxnSpLocks/>
              <a:endCxn id="109" idx="1"/>
            </p:cNvCxnSpPr>
            <p:nvPr/>
          </p:nvCxnSpPr>
          <p:spPr>
            <a:xfrm>
              <a:off x="4619579" y="5621561"/>
              <a:ext cx="596353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1899D3FA-C0BB-43E6-8174-39CDF3E71081}"/>
                </a:ext>
              </a:extLst>
            </p:cNvPr>
            <p:cNvSpPr txBox="1"/>
            <p:nvPr/>
          </p:nvSpPr>
          <p:spPr>
            <a:xfrm>
              <a:off x="3231101" y="5113653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2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0D77F729-38D8-4A71-A9ED-8F0B2FCCB895}"/>
                </a:ext>
              </a:extLst>
            </p:cNvPr>
            <p:cNvSpPr txBox="1"/>
            <p:nvPr/>
          </p:nvSpPr>
          <p:spPr>
            <a:xfrm>
              <a:off x="4491916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D0A7883F-C956-41C1-8453-4A2767596C45}"/>
                </a:ext>
              </a:extLst>
            </p:cNvPr>
            <p:cNvSpPr txBox="1"/>
            <p:nvPr/>
          </p:nvSpPr>
          <p:spPr>
            <a:xfrm>
              <a:off x="3823657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9D42E527-D578-4C8F-85A5-95D2F40F7822}"/>
                </a:ext>
              </a:extLst>
            </p:cNvPr>
            <p:cNvSpPr/>
            <p:nvPr/>
          </p:nvSpPr>
          <p:spPr>
            <a:xfrm>
              <a:off x="5215932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C04A70F0-06F9-4EE2-BC4D-DCDEC8EECEE5}"/>
                </a:ext>
              </a:extLst>
            </p:cNvPr>
            <p:cNvCxnSpPr>
              <a:endCxn id="109" idx="2"/>
            </p:cNvCxnSpPr>
            <p:nvPr/>
          </p:nvCxnSpPr>
          <p:spPr>
            <a:xfrm flipV="1">
              <a:off x="5613520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2764EF24-6E9E-495C-AB46-EF5D854F7AFC}"/>
                </a:ext>
              </a:extLst>
            </p:cNvPr>
            <p:cNvCxnSpPr>
              <a:cxnSpLocks/>
              <a:stCxn id="109" idx="0"/>
              <a:endCxn id="115" idx="2"/>
            </p:cNvCxnSpPr>
            <p:nvPr/>
          </p:nvCxnSpPr>
          <p:spPr>
            <a:xfrm flipV="1">
              <a:off x="5613521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D002CDC2-A1BC-4FC5-BD7E-AC99A88B729B}"/>
                </a:ext>
              </a:extLst>
            </p:cNvPr>
            <p:cNvCxnSpPr/>
            <p:nvPr/>
          </p:nvCxnSpPr>
          <p:spPr>
            <a:xfrm>
              <a:off x="5613519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A6E25E15-1A00-45E9-A3EE-2518B7041C87}"/>
                </a:ext>
              </a:extLst>
            </p:cNvPr>
            <p:cNvCxnSpPr>
              <a:cxnSpLocks/>
            </p:cNvCxnSpPr>
            <p:nvPr/>
          </p:nvCxnSpPr>
          <p:spPr>
            <a:xfrm>
              <a:off x="6361457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CE7074DD-40F5-4169-B2BD-F1B789B29BF0}"/>
                </a:ext>
              </a:extLst>
            </p:cNvPr>
            <p:cNvSpPr/>
            <p:nvPr/>
          </p:nvSpPr>
          <p:spPr>
            <a:xfrm>
              <a:off x="5215934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DB559E65-769F-4187-907B-51F8BF59778C}"/>
                </a:ext>
              </a:extLst>
            </p:cNvPr>
            <p:cNvCxnSpPr>
              <a:stCxn id="115" idx="0"/>
            </p:cNvCxnSpPr>
            <p:nvPr/>
          </p:nvCxnSpPr>
          <p:spPr>
            <a:xfrm flipH="1" flipV="1">
              <a:off x="5613521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BACD3952-7EEA-4A22-90E9-508938369C02}"/>
                </a:ext>
              </a:extLst>
            </p:cNvPr>
            <p:cNvCxnSpPr>
              <a:cxnSpLocks/>
              <a:endCxn id="124" idx="1"/>
            </p:cNvCxnSpPr>
            <p:nvPr/>
          </p:nvCxnSpPr>
          <p:spPr>
            <a:xfrm>
              <a:off x="6371591" y="5621561"/>
              <a:ext cx="594207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84BF4E7A-9E40-43F4-B35E-A34920F0FE31}"/>
                </a:ext>
              </a:extLst>
            </p:cNvPr>
            <p:cNvSpPr txBox="1"/>
            <p:nvPr/>
          </p:nvSpPr>
          <p:spPr>
            <a:xfrm>
              <a:off x="4991155" y="5089781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EBB9ED6-2404-4148-87A2-CE4813D8D2C6}"/>
                </a:ext>
              </a:extLst>
            </p:cNvPr>
            <p:cNvSpPr txBox="1"/>
            <p:nvPr/>
          </p:nvSpPr>
          <p:spPr>
            <a:xfrm>
              <a:off x="6354162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6EEF12FF-C628-43DF-92BD-8C6B029BB758}"/>
                </a:ext>
              </a:extLst>
            </p:cNvPr>
            <p:cNvSpPr txBox="1"/>
            <p:nvPr/>
          </p:nvSpPr>
          <p:spPr>
            <a:xfrm>
              <a:off x="5575669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E07E99F1-2A54-4850-A9BC-260C1DB59173}"/>
                </a:ext>
              </a:extLst>
            </p:cNvPr>
            <p:cNvSpPr txBox="1"/>
            <p:nvPr/>
          </p:nvSpPr>
          <p:spPr>
            <a:xfrm>
              <a:off x="5548575" y="5871083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435A56AB-1D5E-4734-B0FD-E08C2D7FAAD0}"/>
                </a:ext>
              </a:extLst>
            </p:cNvPr>
            <p:cNvSpPr/>
            <p:nvPr/>
          </p:nvSpPr>
          <p:spPr>
            <a:xfrm>
              <a:off x="6965798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5" name="Straight Arrow Connector 124">
              <a:extLst>
                <a:ext uri="{FF2B5EF4-FFF2-40B4-BE49-F238E27FC236}">
                  <a16:creationId xmlns:a16="http://schemas.microsoft.com/office/drawing/2014/main" id="{60B2DF52-2A62-41D6-9DFD-5B8BCC957227}"/>
                </a:ext>
              </a:extLst>
            </p:cNvPr>
            <p:cNvCxnSpPr>
              <a:endCxn id="124" idx="2"/>
            </p:cNvCxnSpPr>
            <p:nvPr/>
          </p:nvCxnSpPr>
          <p:spPr>
            <a:xfrm flipV="1">
              <a:off x="7363386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>
              <a:extLst>
                <a:ext uri="{FF2B5EF4-FFF2-40B4-BE49-F238E27FC236}">
                  <a16:creationId xmlns:a16="http://schemas.microsoft.com/office/drawing/2014/main" id="{E5030E98-F4A2-45AD-A329-4B45DACBA8F1}"/>
                </a:ext>
              </a:extLst>
            </p:cNvPr>
            <p:cNvCxnSpPr>
              <a:cxnSpLocks/>
              <a:stCxn id="124" idx="0"/>
              <a:endCxn id="130" idx="2"/>
            </p:cNvCxnSpPr>
            <p:nvPr/>
          </p:nvCxnSpPr>
          <p:spPr>
            <a:xfrm flipV="1">
              <a:off x="7363387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5A20D9A-4E66-4DA1-8D3D-4D8C890D1402}"/>
                </a:ext>
              </a:extLst>
            </p:cNvPr>
            <p:cNvCxnSpPr/>
            <p:nvPr/>
          </p:nvCxnSpPr>
          <p:spPr>
            <a:xfrm>
              <a:off x="7363385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C2A9EB6B-998C-4736-BC2F-DFD3E241E8E1}"/>
                </a:ext>
              </a:extLst>
            </p:cNvPr>
            <p:cNvCxnSpPr>
              <a:cxnSpLocks/>
            </p:cNvCxnSpPr>
            <p:nvPr/>
          </p:nvCxnSpPr>
          <p:spPr>
            <a:xfrm>
              <a:off x="8111323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Rectangle 129">
              <a:extLst>
                <a:ext uri="{FF2B5EF4-FFF2-40B4-BE49-F238E27FC236}">
                  <a16:creationId xmlns:a16="http://schemas.microsoft.com/office/drawing/2014/main" id="{30246882-F527-46B8-97BA-C4567A60E18E}"/>
                </a:ext>
              </a:extLst>
            </p:cNvPr>
            <p:cNvSpPr/>
            <p:nvPr/>
          </p:nvSpPr>
          <p:spPr>
            <a:xfrm>
              <a:off x="6965800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799E8A68-9563-4D12-A56A-1B14E3E6950C}"/>
                </a:ext>
              </a:extLst>
            </p:cNvPr>
            <p:cNvCxnSpPr>
              <a:stCxn id="130" idx="0"/>
            </p:cNvCxnSpPr>
            <p:nvPr/>
          </p:nvCxnSpPr>
          <p:spPr>
            <a:xfrm flipH="1" flipV="1">
              <a:off x="7363387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D7CC61F8-20BD-4916-92C3-7C0960D80FCD}"/>
                </a:ext>
              </a:extLst>
            </p:cNvPr>
            <p:cNvCxnSpPr>
              <a:cxnSpLocks/>
            </p:cNvCxnSpPr>
            <p:nvPr/>
          </p:nvCxnSpPr>
          <p:spPr>
            <a:xfrm>
              <a:off x="8121457" y="5621561"/>
              <a:ext cx="46520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24936B77-BCF9-453C-8F29-6F5FE3BFDB99}"/>
                </a:ext>
              </a:extLst>
            </p:cNvPr>
            <p:cNvSpPr txBox="1"/>
            <p:nvPr/>
          </p:nvSpPr>
          <p:spPr>
            <a:xfrm>
              <a:off x="6899273" y="5113653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976CF83-58A4-49A5-BD0E-089B67D6281B}"/>
                </a:ext>
              </a:extLst>
            </p:cNvPr>
            <p:cNvSpPr txBox="1"/>
            <p:nvPr/>
          </p:nvSpPr>
          <p:spPr>
            <a:xfrm>
              <a:off x="8056501" y="5638657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84CF6E35-1058-4DBD-AE06-A822CD3D419E}"/>
                </a:ext>
              </a:extLst>
            </p:cNvPr>
            <p:cNvSpPr txBox="1"/>
            <p:nvPr/>
          </p:nvSpPr>
          <p:spPr>
            <a:xfrm>
              <a:off x="7325535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620F838-0CCC-4916-AD5A-0C755D056A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2022" y="5628130"/>
              <a:ext cx="875373" cy="10527"/>
            </a:xfrm>
            <a:prstGeom prst="line">
              <a:avLst/>
            </a:prstGeom>
            <a:ln w="38100">
              <a:solidFill>
                <a:srgbClr val="0026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701760E-2541-4D4E-B917-4BBFD07F7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290665"/>
                </p:ext>
              </p:extLst>
            </p:nvPr>
          </p:nvGraphicFramePr>
          <p:xfrm>
            <a:off x="7178978" y="3706461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4" name="Equation" r:id="rId7" imgW="291960" imgH="203040" progId="Equation.DSMT4">
                    <p:embed/>
                  </p:oleObj>
                </mc:Choice>
                <mc:Fallback>
                  <p:oleObj name="Equation" r:id="rId7" imgW="291960" imgH="2030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E701760E-2541-4D4E-B917-4BBFD07F78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78978" y="3706461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>
              <a:extLst>
                <a:ext uri="{FF2B5EF4-FFF2-40B4-BE49-F238E27FC236}">
                  <a16:creationId xmlns:a16="http://schemas.microsoft.com/office/drawing/2014/main" id="{CAD4DB62-DDD7-4338-B252-EC095F539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70307"/>
                </p:ext>
              </p:extLst>
            </p:nvPr>
          </p:nvGraphicFramePr>
          <p:xfrm>
            <a:off x="5292725" y="3711575"/>
            <a:ext cx="6429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5" name="Equation" r:id="rId9" imgW="469800" imgH="203040" progId="Equation.DSMT4">
                    <p:embed/>
                  </p:oleObj>
                </mc:Choice>
                <mc:Fallback>
                  <p:oleObj name="Equation" r:id="rId9" imgW="469800" imgH="203040" progId="Equation.DSMT4">
                    <p:embed/>
                    <p:pic>
                      <p:nvPicPr>
                        <p:cNvPr id="139" name="Object 138">
                          <a:extLst>
                            <a:ext uri="{FF2B5EF4-FFF2-40B4-BE49-F238E27FC236}">
                              <a16:creationId xmlns:a16="http://schemas.microsoft.com/office/drawing/2014/main" id="{CAD4DB62-DDD7-4338-B252-EC095F5396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92725" y="3711575"/>
                          <a:ext cx="642938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>
              <a:extLst>
                <a:ext uri="{FF2B5EF4-FFF2-40B4-BE49-F238E27FC236}">
                  <a16:creationId xmlns:a16="http://schemas.microsoft.com/office/drawing/2014/main" id="{6923630C-AB9B-4E2E-BDA1-268FD030F2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95575"/>
                </p:ext>
              </p:extLst>
            </p:nvPr>
          </p:nvGraphicFramePr>
          <p:xfrm>
            <a:off x="3533775" y="3730625"/>
            <a:ext cx="6810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6" name="Equation" r:id="rId11" imgW="495000" imgH="203040" progId="Equation.DSMT4">
                    <p:embed/>
                  </p:oleObj>
                </mc:Choice>
                <mc:Fallback>
                  <p:oleObj name="Equation" r:id="rId11" imgW="495000" imgH="203040" progId="Equation.DSMT4">
                    <p:embed/>
                    <p:pic>
                      <p:nvPicPr>
                        <p:cNvPr id="140" name="Object 139">
                          <a:extLst>
                            <a:ext uri="{FF2B5EF4-FFF2-40B4-BE49-F238E27FC236}">
                              <a16:creationId xmlns:a16="http://schemas.microsoft.com/office/drawing/2014/main" id="{6923630C-AB9B-4E2E-BDA1-268FD030F2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33775" y="3730625"/>
                          <a:ext cx="681038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40">
              <a:extLst>
                <a:ext uri="{FF2B5EF4-FFF2-40B4-BE49-F238E27FC236}">
                  <a16:creationId xmlns:a16="http://schemas.microsoft.com/office/drawing/2014/main" id="{C171F097-AAFD-4D70-B218-A46B534476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334608"/>
                </p:ext>
              </p:extLst>
            </p:nvPr>
          </p:nvGraphicFramePr>
          <p:xfrm>
            <a:off x="977602" y="3731208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7" name="Equation" r:id="rId13" imgW="291960" imgH="203040" progId="Equation.DSMT4">
                    <p:embed/>
                  </p:oleObj>
                </mc:Choice>
                <mc:Fallback>
                  <p:oleObj name="Equation" r:id="rId13" imgW="291960" imgH="203040" progId="Equation.DSMT4">
                    <p:embed/>
                    <p:pic>
                      <p:nvPicPr>
                        <p:cNvPr id="141" name="Object 140">
                          <a:extLst>
                            <a:ext uri="{FF2B5EF4-FFF2-40B4-BE49-F238E27FC236}">
                              <a16:creationId xmlns:a16="http://schemas.microsoft.com/office/drawing/2014/main" id="{C171F097-AAFD-4D70-B218-A46B53447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7602" y="3731208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41">
              <a:extLst>
                <a:ext uri="{FF2B5EF4-FFF2-40B4-BE49-F238E27FC236}">
                  <a16:creationId xmlns:a16="http://schemas.microsoft.com/office/drawing/2014/main" id="{A05FE5A1-7E42-49B3-A341-FE496EE8D1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288215"/>
                </p:ext>
              </p:extLst>
            </p:nvPr>
          </p:nvGraphicFramePr>
          <p:xfrm>
            <a:off x="7178978" y="6308229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8" name="Equation" r:id="rId15" imgW="279360" imgH="203040" progId="Equation.DSMT4">
                    <p:embed/>
                  </p:oleObj>
                </mc:Choice>
                <mc:Fallback>
                  <p:oleObj name="Equation" r:id="rId15" imgW="279360" imgH="203040" progId="Equation.DSMT4">
                    <p:embed/>
                    <p:pic>
                      <p:nvPicPr>
                        <p:cNvPr id="142" name="Object 141">
                          <a:extLst>
                            <a:ext uri="{FF2B5EF4-FFF2-40B4-BE49-F238E27FC236}">
                              <a16:creationId xmlns:a16="http://schemas.microsoft.com/office/drawing/2014/main" id="{A05FE5A1-7E42-49B3-A341-FE496EE8D1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78978" y="6308229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42">
              <a:extLst>
                <a:ext uri="{FF2B5EF4-FFF2-40B4-BE49-F238E27FC236}">
                  <a16:creationId xmlns:a16="http://schemas.microsoft.com/office/drawing/2014/main" id="{128CB3F8-8AC7-4D5D-B671-BDE89884FB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570931"/>
                </p:ext>
              </p:extLst>
            </p:nvPr>
          </p:nvGraphicFramePr>
          <p:xfrm>
            <a:off x="5264150" y="6308725"/>
            <a:ext cx="6254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99" name="Equation" r:id="rId17" imgW="457200" imgH="203040" progId="Equation.DSMT4">
                    <p:embed/>
                  </p:oleObj>
                </mc:Choice>
                <mc:Fallback>
                  <p:oleObj name="Equation" r:id="rId17" imgW="457200" imgH="203040" progId="Equation.DSMT4">
                    <p:embed/>
                    <p:pic>
                      <p:nvPicPr>
                        <p:cNvPr id="143" name="Object 142">
                          <a:extLst>
                            <a:ext uri="{FF2B5EF4-FFF2-40B4-BE49-F238E27FC236}">
                              <a16:creationId xmlns:a16="http://schemas.microsoft.com/office/drawing/2014/main" id="{128CB3F8-8AC7-4D5D-B671-BDE89884FB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264150" y="6308725"/>
                          <a:ext cx="625475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3">
              <a:extLst>
                <a:ext uri="{FF2B5EF4-FFF2-40B4-BE49-F238E27FC236}">
                  <a16:creationId xmlns:a16="http://schemas.microsoft.com/office/drawing/2014/main" id="{C46910E6-7DD7-4222-BAE7-8267F71B64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291550"/>
                </p:ext>
              </p:extLst>
            </p:nvPr>
          </p:nvGraphicFramePr>
          <p:xfrm>
            <a:off x="3522663" y="6308725"/>
            <a:ext cx="6778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200" name="Equation" r:id="rId19" imgW="495000" imgH="203040" progId="Equation.DSMT4">
                    <p:embed/>
                  </p:oleObj>
                </mc:Choice>
                <mc:Fallback>
                  <p:oleObj name="Equation" r:id="rId19" imgW="495000" imgH="203040" progId="Equation.DSMT4">
                    <p:embed/>
                    <p:pic>
                      <p:nvPicPr>
                        <p:cNvPr id="144" name="Object 143">
                          <a:extLst>
                            <a:ext uri="{FF2B5EF4-FFF2-40B4-BE49-F238E27FC236}">
                              <a16:creationId xmlns:a16="http://schemas.microsoft.com/office/drawing/2014/main" id="{C46910E6-7DD7-4222-BAE7-8267F71B64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22663" y="6308725"/>
                          <a:ext cx="677862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4">
              <a:extLst>
                <a:ext uri="{FF2B5EF4-FFF2-40B4-BE49-F238E27FC236}">
                  <a16:creationId xmlns:a16="http://schemas.microsoft.com/office/drawing/2014/main" id="{BE9F7CF3-E395-489B-9BCA-C93D1304D9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719726"/>
                </p:ext>
              </p:extLst>
            </p:nvPr>
          </p:nvGraphicFramePr>
          <p:xfrm>
            <a:off x="959502" y="6350551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201" name="Equation" r:id="rId21" imgW="279360" imgH="203040" progId="Equation.DSMT4">
                    <p:embed/>
                  </p:oleObj>
                </mc:Choice>
                <mc:Fallback>
                  <p:oleObj name="Equation" r:id="rId21" imgW="279360" imgH="203040" progId="Equation.DSMT4">
                    <p:embed/>
                    <p:pic>
                      <p:nvPicPr>
                        <p:cNvPr id="145" name="Object 144">
                          <a:extLst>
                            <a:ext uri="{FF2B5EF4-FFF2-40B4-BE49-F238E27FC236}">
                              <a16:creationId xmlns:a16="http://schemas.microsoft.com/office/drawing/2014/main" id="{BE9F7CF3-E395-489B-9BCA-C93D1304D9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59502" y="6350551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7A780248-7B36-4FCD-95C7-B2EF14F248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746892"/>
                </p:ext>
              </p:extLst>
            </p:nvPr>
          </p:nvGraphicFramePr>
          <p:xfrm>
            <a:off x="7671528" y="3589581"/>
            <a:ext cx="7620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202" name="Equation" r:id="rId23" imgW="596880" imgH="393480" progId="Equation.DSMT4">
                    <p:embed/>
                  </p:oleObj>
                </mc:Choice>
                <mc:Fallback>
                  <p:oleObj name="Equation" r:id="rId23" imgW="596880" imgH="393480" progId="Equation.DSMT4">
                    <p:embed/>
                    <p:pic>
                      <p:nvPicPr>
                        <p:cNvPr id="147" name="Object 146">
                          <a:extLst>
                            <a:ext uri="{FF2B5EF4-FFF2-40B4-BE49-F238E27FC236}">
                              <a16:creationId xmlns:a16="http://schemas.microsoft.com/office/drawing/2014/main" id="{7A780248-7B36-4FCD-95C7-B2EF14F248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671528" y="3589581"/>
                          <a:ext cx="762000" cy="50323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2700">
                          <a:solidFill>
                            <a:srgbClr val="0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AA5C3498-3541-4852-AC38-62BE9AF85097}"/>
                </a:ext>
              </a:extLst>
            </p:cNvPr>
            <p:cNvSpPr txBox="1"/>
            <p:nvPr/>
          </p:nvSpPr>
          <p:spPr>
            <a:xfrm>
              <a:off x="7325535" y="5883541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A7A687C0-C539-4461-9DA3-D3E16A71C605}"/>
                </a:ext>
              </a:extLst>
            </p:cNvPr>
            <p:cNvSpPr txBox="1"/>
            <p:nvPr/>
          </p:nvSpPr>
          <p:spPr>
            <a:xfrm>
              <a:off x="3828297" y="5894495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156DD662-9EA5-4FCB-979D-84FAF381D37A}"/>
                </a:ext>
              </a:extLst>
            </p:cNvPr>
            <p:cNvSpPr txBox="1"/>
            <p:nvPr/>
          </p:nvSpPr>
          <p:spPr>
            <a:xfrm>
              <a:off x="1131604" y="5894247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551FAA8-FF14-4B22-B3CF-EA8884FB9573}"/>
                </a:ext>
              </a:extLst>
            </p:cNvPr>
            <p:cNvCxnSpPr>
              <a:cxnSpLocks/>
            </p:cNvCxnSpPr>
            <p:nvPr/>
          </p:nvCxnSpPr>
          <p:spPr>
            <a:xfrm>
              <a:off x="5804386" y="5337407"/>
              <a:ext cx="0" cy="62927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E86D84A-46A6-48FC-838E-22FD35DBA7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08201" y="5241457"/>
              <a:ext cx="457597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7AD1BF2-D5AB-4EF5-8A69-3A70829AC4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17089" y="4985239"/>
              <a:ext cx="1" cy="262523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804E7B2-8102-4D00-9E32-FFB02796EA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5315" y="4976446"/>
              <a:ext cx="245507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A5D74F0-1804-472C-BDC4-A6510BBA081E}"/>
                </a:ext>
              </a:extLst>
            </p:cNvPr>
            <p:cNvCxnSpPr/>
            <p:nvPr/>
          </p:nvCxnSpPr>
          <p:spPr>
            <a:xfrm>
              <a:off x="4075315" y="4976446"/>
              <a:ext cx="0" cy="9831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A03F42A6-1EF5-4C77-8A0D-BEB8BCBCE292}"/>
                </a:ext>
              </a:extLst>
            </p:cNvPr>
            <p:cNvCxnSpPr/>
            <p:nvPr/>
          </p:nvCxnSpPr>
          <p:spPr>
            <a:xfrm flipH="1">
              <a:off x="1367497" y="4985239"/>
              <a:ext cx="593032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202A3FC6-E8A8-443D-8DFF-1C369211364B}"/>
                </a:ext>
              </a:extLst>
            </p:cNvPr>
            <p:cNvCxnSpPr/>
            <p:nvPr/>
          </p:nvCxnSpPr>
          <p:spPr>
            <a:xfrm>
              <a:off x="1379334" y="4976446"/>
              <a:ext cx="0" cy="9831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5A5D13A5-B4EF-44E9-999E-E7DE4D426F5F}"/>
                </a:ext>
              </a:extLst>
            </p:cNvPr>
            <p:cNvCxnSpPr/>
            <p:nvPr/>
          </p:nvCxnSpPr>
          <p:spPr>
            <a:xfrm>
              <a:off x="2032012" y="4994031"/>
              <a:ext cx="447752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02FFA52-01DA-4762-8067-63CF39ED9A45}"/>
                </a:ext>
              </a:extLst>
            </p:cNvPr>
            <p:cNvCxnSpPr>
              <a:cxnSpLocks/>
            </p:cNvCxnSpPr>
            <p:nvPr/>
          </p:nvCxnSpPr>
          <p:spPr>
            <a:xfrm>
              <a:off x="7290367" y="5365352"/>
              <a:ext cx="281667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0DE0924F-940D-4121-8699-93D1DDD74FD0}"/>
                </a:ext>
              </a:extLst>
            </p:cNvPr>
            <p:cNvCxnSpPr>
              <a:cxnSpLocks/>
            </p:cNvCxnSpPr>
            <p:nvPr/>
          </p:nvCxnSpPr>
          <p:spPr>
            <a:xfrm>
              <a:off x="7557057" y="5365352"/>
              <a:ext cx="1" cy="5466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23CF0302-4B9E-455F-940B-01D1962FF4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04386" y="5337407"/>
              <a:ext cx="1161413" cy="6954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66D65638-0EAD-4EF8-8807-BA4C273C9386}"/>
                </a:ext>
              </a:extLst>
            </p:cNvPr>
            <p:cNvCxnSpPr>
              <a:cxnSpLocks/>
            </p:cNvCxnSpPr>
            <p:nvPr/>
          </p:nvCxnSpPr>
          <p:spPr>
            <a:xfrm>
              <a:off x="7114308" y="3837155"/>
              <a:ext cx="0" cy="1352837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E657296-F7E2-415E-A4F9-8EE139FC92CB}"/>
                </a:ext>
              </a:extLst>
            </p:cNvPr>
            <p:cNvCxnSpPr>
              <a:cxnSpLocks/>
              <a:endCxn id="26" idx="1"/>
            </p:cNvCxnSpPr>
            <p:nvPr/>
          </p:nvCxnSpPr>
          <p:spPr>
            <a:xfrm>
              <a:off x="7114308" y="3845947"/>
              <a:ext cx="6467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90603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CF878D4-C7A0-4F49-80E3-4D5E766A16A9}"/>
              </a:ext>
            </a:extLst>
          </p:cNvPr>
          <p:cNvGrpSpPr/>
          <p:nvPr/>
        </p:nvGrpSpPr>
        <p:grpSpPr>
          <a:xfrm>
            <a:off x="640936" y="969473"/>
            <a:ext cx="7862127" cy="3040370"/>
            <a:chOff x="724534" y="3589581"/>
            <a:chExt cx="7862127" cy="304037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FABA568-77D8-444C-B0C9-B7F28138A935}"/>
                </a:ext>
              </a:extLst>
            </p:cNvPr>
            <p:cNvSpPr/>
            <p:nvPr/>
          </p:nvSpPr>
          <p:spPr>
            <a:xfrm>
              <a:off x="791059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7ED773E-A598-4342-8F10-86B9ACAFE8C1}"/>
                </a:ext>
              </a:extLst>
            </p:cNvPr>
            <p:cNvCxnSpPr>
              <a:endCxn id="3" idx="2"/>
            </p:cNvCxnSpPr>
            <p:nvPr/>
          </p:nvCxnSpPr>
          <p:spPr>
            <a:xfrm flipV="1">
              <a:off x="1188647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0F8501D-0CC4-41AC-8E72-3DD9B7568043}"/>
                </a:ext>
              </a:extLst>
            </p:cNvPr>
            <p:cNvCxnSpPr>
              <a:cxnSpLocks/>
              <a:stCxn id="3" idx="0"/>
              <a:endCxn id="8" idx="2"/>
            </p:cNvCxnSpPr>
            <p:nvPr/>
          </p:nvCxnSpPr>
          <p:spPr>
            <a:xfrm flipV="1">
              <a:off x="1188648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675D0E-564B-4FFD-A7FB-46EA3F5CAEFB}"/>
                </a:ext>
              </a:extLst>
            </p:cNvPr>
            <p:cNvCxnSpPr/>
            <p:nvPr/>
          </p:nvCxnSpPr>
          <p:spPr>
            <a:xfrm>
              <a:off x="1188646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C09459B-EB72-43F0-97D8-D6AD5965F1A1}"/>
                </a:ext>
              </a:extLst>
            </p:cNvPr>
            <p:cNvCxnSpPr>
              <a:cxnSpLocks/>
            </p:cNvCxnSpPr>
            <p:nvPr/>
          </p:nvCxnSpPr>
          <p:spPr>
            <a:xfrm>
              <a:off x="1936584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F5DB658-AD78-4D69-86CC-0BA4782C83F1}"/>
                </a:ext>
              </a:extLst>
            </p:cNvPr>
            <p:cNvSpPr/>
            <p:nvPr/>
          </p:nvSpPr>
          <p:spPr>
            <a:xfrm>
              <a:off x="791061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3EB05CF-2399-4460-89C7-22F80E990A66}"/>
                </a:ext>
              </a:extLst>
            </p:cNvPr>
            <p:cNvCxnSpPr>
              <a:stCxn id="8" idx="0"/>
            </p:cNvCxnSpPr>
            <p:nvPr/>
          </p:nvCxnSpPr>
          <p:spPr>
            <a:xfrm flipH="1" flipV="1">
              <a:off x="1188648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5002321-1FEF-4258-9E46-E0E609B25D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6718" y="5621561"/>
              <a:ext cx="533046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70A0D6-9F11-4B96-8BC3-6B4E338D4AC9}"/>
                </a:ext>
              </a:extLst>
            </p:cNvPr>
            <p:cNvSpPr txBox="1"/>
            <p:nvPr/>
          </p:nvSpPr>
          <p:spPr>
            <a:xfrm>
              <a:off x="724534" y="5113653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B74F39-F7A1-4253-BCA2-F21450D2F9A4}"/>
                </a:ext>
              </a:extLst>
            </p:cNvPr>
            <p:cNvSpPr txBox="1"/>
            <p:nvPr/>
          </p:nvSpPr>
          <p:spPr>
            <a:xfrm>
              <a:off x="1784989" y="5640925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5F35B1-C289-449D-AC0B-753226BCBC36}"/>
                </a:ext>
              </a:extLst>
            </p:cNvPr>
            <p:cNvSpPr txBox="1"/>
            <p:nvPr/>
          </p:nvSpPr>
          <p:spPr>
            <a:xfrm>
              <a:off x="1150796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B38E7DF-D24E-4AEA-90D3-4BDC8FF4C16E}"/>
                </a:ext>
              </a:extLst>
            </p:cNvPr>
            <p:cNvSpPr/>
            <p:nvPr/>
          </p:nvSpPr>
          <p:spPr>
            <a:xfrm>
              <a:off x="3463920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97B2E39-1A80-4221-B726-4342C6B14F6A}"/>
                </a:ext>
              </a:extLst>
            </p:cNvPr>
            <p:cNvCxnSpPr>
              <a:endCxn id="14" idx="2"/>
            </p:cNvCxnSpPr>
            <p:nvPr/>
          </p:nvCxnSpPr>
          <p:spPr>
            <a:xfrm flipV="1">
              <a:off x="3861508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B19FB92-6F64-48DC-8837-B5D246663AC0}"/>
                </a:ext>
              </a:extLst>
            </p:cNvPr>
            <p:cNvCxnSpPr>
              <a:cxnSpLocks/>
              <a:stCxn id="14" idx="0"/>
              <a:endCxn id="19" idx="2"/>
            </p:cNvCxnSpPr>
            <p:nvPr/>
          </p:nvCxnSpPr>
          <p:spPr>
            <a:xfrm flipV="1">
              <a:off x="3861509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B3E10C1-6E19-4888-95BB-EE31995C3FCB}"/>
                </a:ext>
              </a:extLst>
            </p:cNvPr>
            <p:cNvCxnSpPr/>
            <p:nvPr/>
          </p:nvCxnSpPr>
          <p:spPr>
            <a:xfrm>
              <a:off x="3861507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89650AF-2722-49C9-9D8D-B0F3072C2BA3}"/>
                </a:ext>
              </a:extLst>
            </p:cNvPr>
            <p:cNvCxnSpPr>
              <a:cxnSpLocks/>
            </p:cNvCxnSpPr>
            <p:nvPr/>
          </p:nvCxnSpPr>
          <p:spPr>
            <a:xfrm>
              <a:off x="4609445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0885204-175A-4D75-B1C1-C9C4A7FDDEBD}"/>
                </a:ext>
              </a:extLst>
            </p:cNvPr>
            <p:cNvSpPr/>
            <p:nvPr/>
          </p:nvSpPr>
          <p:spPr>
            <a:xfrm>
              <a:off x="3463922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525467A-9543-4CD3-A6C2-66548CDA12BB}"/>
                </a:ext>
              </a:extLst>
            </p:cNvPr>
            <p:cNvCxnSpPr>
              <a:stCxn id="19" idx="0"/>
            </p:cNvCxnSpPr>
            <p:nvPr/>
          </p:nvCxnSpPr>
          <p:spPr>
            <a:xfrm flipH="1" flipV="1">
              <a:off x="3861509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24DC1EC-1FEF-4158-8527-70A39F115D3A}"/>
                </a:ext>
              </a:extLst>
            </p:cNvPr>
            <p:cNvCxnSpPr>
              <a:cxnSpLocks/>
              <a:endCxn id="25" idx="1"/>
            </p:cNvCxnSpPr>
            <p:nvPr/>
          </p:nvCxnSpPr>
          <p:spPr>
            <a:xfrm>
              <a:off x="4619579" y="5621561"/>
              <a:ext cx="596353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766226C-C931-4522-BDCA-54BAD315976D}"/>
                </a:ext>
              </a:extLst>
            </p:cNvPr>
            <p:cNvSpPr txBox="1"/>
            <p:nvPr/>
          </p:nvSpPr>
          <p:spPr>
            <a:xfrm>
              <a:off x="3231101" y="5113653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2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A5CD82-6831-4BAB-8412-71AA83C0ECA0}"/>
                </a:ext>
              </a:extLst>
            </p:cNvPr>
            <p:cNvSpPr txBox="1"/>
            <p:nvPr/>
          </p:nvSpPr>
          <p:spPr>
            <a:xfrm>
              <a:off x="4491916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9534E7-E027-4280-A57D-1E1016A785F7}"/>
                </a:ext>
              </a:extLst>
            </p:cNvPr>
            <p:cNvSpPr txBox="1"/>
            <p:nvPr/>
          </p:nvSpPr>
          <p:spPr>
            <a:xfrm>
              <a:off x="3823657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B3AA62D-243B-4D59-A67C-34A7D4E5ABAB}"/>
                </a:ext>
              </a:extLst>
            </p:cNvPr>
            <p:cNvSpPr/>
            <p:nvPr/>
          </p:nvSpPr>
          <p:spPr>
            <a:xfrm>
              <a:off x="5215932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9D8FBBE-289D-4AC1-8F0F-61C30F8223FA}"/>
                </a:ext>
              </a:extLst>
            </p:cNvPr>
            <p:cNvCxnSpPr>
              <a:endCxn id="25" idx="2"/>
            </p:cNvCxnSpPr>
            <p:nvPr/>
          </p:nvCxnSpPr>
          <p:spPr>
            <a:xfrm flipV="1">
              <a:off x="5613520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BE4908D-22CA-4238-9CD7-3DE288616B42}"/>
                </a:ext>
              </a:extLst>
            </p:cNvPr>
            <p:cNvCxnSpPr>
              <a:cxnSpLocks/>
              <a:stCxn id="25" idx="0"/>
              <a:endCxn id="30" idx="2"/>
            </p:cNvCxnSpPr>
            <p:nvPr/>
          </p:nvCxnSpPr>
          <p:spPr>
            <a:xfrm flipV="1">
              <a:off x="5613521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E9EB3C9-0ED6-4DA0-9F71-C31B256AC027}"/>
                </a:ext>
              </a:extLst>
            </p:cNvPr>
            <p:cNvCxnSpPr/>
            <p:nvPr/>
          </p:nvCxnSpPr>
          <p:spPr>
            <a:xfrm>
              <a:off x="5613519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AD730D1-89C2-4BF2-A85B-6073A0B80BF5}"/>
                </a:ext>
              </a:extLst>
            </p:cNvPr>
            <p:cNvCxnSpPr>
              <a:cxnSpLocks/>
            </p:cNvCxnSpPr>
            <p:nvPr/>
          </p:nvCxnSpPr>
          <p:spPr>
            <a:xfrm>
              <a:off x="6361457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2F2F257C-6A41-4318-8C84-09B70BECDC59}"/>
                </a:ext>
              </a:extLst>
            </p:cNvPr>
            <p:cNvSpPr/>
            <p:nvPr/>
          </p:nvSpPr>
          <p:spPr>
            <a:xfrm>
              <a:off x="5215934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9410367-C3F3-4EC9-9C72-6C42BF9CD6A5}"/>
                </a:ext>
              </a:extLst>
            </p:cNvPr>
            <p:cNvCxnSpPr>
              <a:stCxn id="30" idx="0"/>
            </p:cNvCxnSpPr>
            <p:nvPr/>
          </p:nvCxnSpPr>
          <p:spPr>
            <a:xfrm flipH="1" flipV="1">
              <a:off x="5613521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231D79D-5EE7-4668-923B-1C66D9D47F20}"/>
                </a:ext>
              </a:extLst>
            </p:cNvPr>
            <p:cNvCxnSpPr>
              <a:cxnSpLocks/>
              <a:endCxn id="37" idx="1"/>
            </p:cNvCxnSpPr>
            <p:nvPr/>
          </p:nvCxnSpPr>
          <p:spPr>
            <a:xfrm>
              <a:off x="6371591" y="5621561"/>
              <a:ext cx="594207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09BE866-8EA3-455B-838B-28D20748248F}"/>
                </a:ext>
              </a:extLst>
            </p:cNvPr>
            <p:cNvSpPr txBox="1"/>
            <p:nvPr/>
          </p:nvSpPr>
          <p:spPr>
            <a:xfrm>
              <a:off x="4991155" y="5089781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7734F85-8301-4C30-9720-8453B259D037}"/>
                </a:ext>
              </a:extLst>
            </p:cNvPr>
            <p:cNvSpPr txBox="1"/>
            <p:nvPr/>
          </p:nvSpPr>
          <p:spPr>
            <a:xfrm>
              <a:off x="6354162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0F7E0CB-B3ED-4A88-934C-89E3A7DA8A3F}"/>
                </a:ext>
              </a:extLst>
            </p:cNvPr>
            <p:cNvSpPr txBox="1"/>
            <p:nvPr/>
          </p:nvSpPr>
          <p:spPr>
            <a:xfrm>
              <a:off x="5575669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8175B70-6CB0-432F-AB30-3E241D5B3CBE}"/>
                </a:ext>
              </a:extLst>
            </p:cNvPr>
            <p:cNvSpPr txBox="1"/>
            <p:nvPr/>
          </p:nvSpPr>
          <p:spPr>
            <a:xfrm>
              <a:off x="5548575" y="5871083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8BF93BC-93EC-409C-AC3D-71EAF43C7A18}"/>
                </a:ext>
              </a:extLst>
            </p:cNvPr>
            <p:cNvSpPr/>
            <p:nvPr/>
          </p:nvSpPr>
          <p:spPr>
            <a:xfrm>
              <a:off x="6965798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EFFE062-98D5-4435-994E-C36D5450635E}"/>
                </a:ext>
              </a:extLst>
            </p:cNvPr>
            <p:cNvCxnSpPr>
              <a:endCxn id="37" idx="2"/>
            </p:cNvCxnSpPr>
            <p:nvPr/>
          </p:nvCxnSpPr>
          <p:spPr>
            <a:xfrm flipV="1">
              <a:off x="7363386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6CFEB0D2-E080-4F1B-B285-7A50D81723CF}"/>
                </a:ext>
              </a:extLst>
            </p:cNvPr>
            <p:cNvCxnSpPr>
              <a:cxnSpLocks/>
              <a:stCxn id="37" idx="0"/>
              <a:endCxn id="42" idx="2"/>
            </p:cNvCxnSpPr>
            <p:nvPr/>
          </p:nvCxnSpPr>
          <p:spPr>
            <a:xfrm flipV="1">
              <a:off x="7363387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17E8221-C432-4094-B27A-936C2BB33BC8}"/>
                </a:ext>
              </a:extLst>
            </p:cNvPr>
            <p:cNvCxnSpPr/>
            <p:nvPr/>
          </p:nvCxnSpPr>
          <p:spPr>
            <a:xfrm>
              <a:off x="7363385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1F5C94D-9072-4139-BB65-D39356AAF435}"/>
                </a:ext>
              </a:extLst>
            </p:cNvPr>
            <p:cNvCxnSpPr>
              <a:cxnSpLocks/>
            </p:cNvCxnSpPr>
            <p:nvPr/>
          </p:nvCxnSpPr>
          <p:spPr>
            <a:xfrm>
              <a:off x="8111323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76D6BFD-44E5-4F04-B110-1A2F68ED93F0}"/>
                </a:ext>
              </a:extLst>
            </p:cNvPr>
            <p:cNvSpPr/>
            <p:nvPr/>
          </p:nvSpPr>
          <p:spPr>
            <a:xfrm>
              <a:off x="6965800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0BECFE6-6DD0-4F33-B5E3-FB55A30A8FFE}"/>
                </a:ext>
              </a:extLst>
            </p:cNvPr>
            <p:cNvCxnSpPr>
              <a:stCxn id="42" idx="0"/>
            </p:cNvCxnSpPr>
            <p:nvPr/>
          </p:nvCxnSpPr>
          <p:spPr>
            <a:xfrm flipH="1" flipV="1">
              <a:off x="7363387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98C8A40B-C3A6-4F8A-BF0A-FFE202948A1A}"/>
                </a:ext>
              </a:extLst>
            </p:cNvPr>
            <p:cNvCxnSpPr>
              <a:cxnSpLocks/>
            </p:cNvCxnSpPr>
            <p:nvPr/>
          </p:nvCxnSpPr>
          <p:spPr>
            <a:xfrm>
              <a:off x="8121457" y="5621561"/>
              <a:ext cx="46520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080EDC3-0375-426C-A59D-30E485C58BA4}"/>
                </a:ext>
              </a:extLst>
            </p:cNvPr>
            <p:cNvSpPr txBox="1"/>
            <p:nvPr/>
          </p:nvSpPr>
          <p:spPr>
            <a:xfrm>
              <a:off x="6899273" y="5113653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9BC556D-732D-426C-A664-8A128C6ADA3F}"/>
                </a:ext>
              </a:extLst>
            </p:cNvPr>
            <p:cNvSpPr txBox="1"/>
            <p:nvPr/>
          </p:nvSpPr>
          <p:spPr>
            <a:xfrm>
              <a:off x="8056501" y="5638657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56EE1C2-0994-45B6-8F4E-9BB3825CC337}"/>
                </a:ext>
              </a:extLst>
            </p:cNvPr>
            <p:cNvSpPr txBox="1"/>
            <p:nvPr/>
          </p:nvSpPr>
          <p:spPr>
            <a:xfrm>
              <a:off x="7325535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F1BF536-5E16-474C-AB72-2B7ACA7409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2022" y="5628130"/>
              <a:ext cx="875373" cy="10527"/>
            </a:xfrm>
            <a:prstGeom prst="line">
              <a:avLst/>
            </a:prstGeom>
            <a:ln w="38100">
              <a:solidFill>
                <a:srgbClr val="0026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9AC5CF54-1CB9-46AA-8B58-DAD96DE4F2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8978" y="3706461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4" name="Equation" r:id="rId3" imgW="291960" imgH="203040" progId="Equation.DSMT4">
                    <p:embed/>
                  </p:oleObj>
                </mc:Choice>
                <mc:Fallback>
                  <p:oleObj name="Equation" r:id="rId3" imgW="291960" imgH="20304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9AC5CF54-1CB9-46AA-8B58-DAD96DE4F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78978" y="3706461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67896924-380E-4225-8EF5-728BAC62E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2725" y="3711575"/>
            <a:ext cx="6429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5"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67896924-380E-4225-8EF5-728BAC62EF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92725" y="3711575"/>
                          <a:ext cx="642938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852D0D95-86DC-48C7-B62D-85606D5A62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3775" y="3730625"/>
            <a:ext cx="6810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6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852D0D95-86DC-48C7-B62D-85606D5A62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3775" y="3730625"/>
                          <a:ext cx="681038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C5E5AB14-DA9C-4BBF-9B0D-66A3FFF4E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602" y="3731208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7" name="Equation" r:id="rId9" imgW="291960" imgH="203040" progId="Equation.DSMT4">
                    <p:embed/>
                  </p:oleObj>
                </mc:Choice>
                <mc:Fallback>
                  <p:oleObj name="Equation" r:id="rId9" imgW="291960" imgH="20304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C5E5AB14-DA9C-4BBF-9B0D-66A3FFF4E8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7602" y="3731208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F9F5E21-A89E-4504-B657-7E2C93FDC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8978" y="6308229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8" name="Equation" r:id="rId11" imgW="279360" imgH="203040" progId="Equation.DSMT4">
                    <p:embed/>
                  </p:oleObj>
                </mc:Choice>
                <mc:Fallback>
                  <p:oleObj name="Equation" r:id="rId11" imgW="279360" imgH="2030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DF9F5E21-A89E-4504-B657-7E2C93FDC7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78978" y="6308229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65294A7C-2152-4E0A-A0CC-D122B0A94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4150" y="6308725"/>
            <a:ext cx="6254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49" name="Equation" r:id="rId13" imgW="457200" imgH="203040" progId="Equation.DSMT4">
                    <p:embed/>
                  </p:oleObj>
                </mc:Choice>
                <mc:Fallback>
                  <p:oleObj name="Equation" r:id="rId13" imgW="457200" imgH="20304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65294A7C-2152-4E0A-A0CC-D122B0A947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64150" y="6308725"/>
                          <a:ext cx="625475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941067BD-9B29-47CA-B3F7-0D2FD6B6F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2663" y="6308725"/>
            <a:ext cx="6778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50" name="Equation" r:id="rId15" imgW="495000" imgH="203040" progId="Equation.DSMT4">
                    <p:embed/>
                  </p:oleObj>
                </mc:Choice>
                <mc:Fallback>
                  <p:oleObj name="Equation" r:id="rId15" imgW="495000" imgH="20304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941067BD-9B29-47CA-B3F7-0D2FD6B6F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2663" y="6308725"/>
                          <a:ext cx="677862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47B5F5E9-25EE-43F2-AB10-F0EB574B8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9502" y="6350551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51" name="Equation" r:id="rId17" imgW="279360" imgH="203040" progId="Equation.DSMT4">
                    <p:embed/>
                  </p:oleObj>
                </mc:Choice>
                <mc:Fallback>
                  <p:oleObj name="Equation" r:id="rId17" imgW="279360" imgH="20304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47B5F5E9-25EE-43F2-AB10-F0EB574B8C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59502" y="6350551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678664AC-0E7C-4C5B-B67D-91685B0E44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327348"/>
                </p:ext>
              </p:extLst>
            </p:nvPr>
          </p:nvGraphicFramePr>
          <p:xfrm>
            <a:off x="7671528" y="3589581"/>
            <a:ext cx="7620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52" name="Equation" r:id="rId19" imgW="596880" imgH="393480" progId="Equation.DSMT4">
                    <p:embed/>
                  </p:oleObj>
                </mc:Choice>
                <mc:Fallback>
                  <p:oleObj name="Equation" r:id="rId19" imgW="596880" imgH="39348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78664AC-0E7C-4C5B-B67D-91685B0E44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71528" y="3589581"/>
                          <a:ext cx="762000" cy="50323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2700">
                          <a:solidFill>
                            <a:srgbClr val="0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FC1CBEC-3592-4E23-952B-3E57CC17C3F2}"/>
                </a:ext>
              </a:extLst>
            </p:cNvPr>
            <p:cNvSpPr txBox="1"/>
            <p:nvPr/>
          </p:nvSpPr>
          <p:spPr>
            <a:xfrm>
              <a:off x="7325535" y="5883541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F2DF610-FA38-4252-9EC4-5F4AC7C7401B}"/>
                </a:ext>
              </a:extLst>
            </p:cNvPr>
            <p:cNvSpPr txBox="1"/>
            <p:nvPr/>
          </p:nvSpPr>
          <p:spPr>
            <a:xfrm>
              <a:off x="3828297" y="5894495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9A4C823-7B90-40EF-90A5-6DE3C502AF96}"/>
                </a:ext>
              </a:extLst>
            </p:cNvPr>
            <p:cNvSpPr txBox="1"/>
            <p:nvPr/>
          </p:nvSpPr>
          <p:spPr>
            <a:xfrm>
              <a:off x="1131604" y="5894247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5A59A564-B4F3-4289-A049-31064AC61F5F}"/>
                </a:ext>
              </a:extLst>
            </p:cNvPr>
            <p:cNvCxnSpPr>
              <a:cxnSpLocks/>
            </p:cNvCxnSpPr>
            <p:nvPr/>
          </p:nvCxnSpPr>
          <p:spPr>
            <a:xfrm>
              <a:off x="5804386" y="5337407"/>
              <a:ext cx="0" cy="629277"/>
            </a:xfrm>
            <a:prstGeom prst="straightConnector1">
              <a:avLst/>
            </a:prstGeom>
            <a:ln w="38100">
              <a:solidFill>
                <a:srgbClr val="9999FF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6EDE1A5-78CF-4CB9-8156-61D48B8349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08201" y="5241457"/>
              <a:ext cx="457597" cy="0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5184C39-BED5-4038-AFEB-454A0F6F82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17089" y="4985239"/>
              <a:ext cx="1" cy="262523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84861E7-EFC8-4666-8D80-F674D1F6BC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5315" y="4976446"/>
              <a:ext cx="2455070" cy="0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158F658D-43F2-4828-B4F0-DF8998903D60}"/>
                </a:ext>
              </a:extLst>
            </p:cNvPr>
            <p:cNvCxnSpPr/>
            <p:nvPr/>
          </p:nvCxnSpPr>
          <p:spPr>
            <a:xfrm>
              <a:off x="4075315" y="4976446"/>
              <a:ext cx="0" cy="98318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88E7526C-322F-45BB-858C-F078FD0A7211}"/>
                </a:ext>
              </a:extLst>
            </p:cNvPr>
            <p:cNvCxnSpPr/>
            <p:nvPr/>
          </p:nvCxnSpPr>
          <p:spPr>
            <a:xfrm flipH="1">
              <a:off x="1367497" y="4985239"/>
              <a:ext cx="593032" cy="0"/>
            </a:xfrm>
            <a:prstGeom prst="line">
              <a:avLst/>
            </a:prstGeom>
            <a:ln w="381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375679C7-59E7-4D42-AAFF-B978C1E2EFB2}"/>
                </a:ext>
              </a:extLst>
            </p:cNvPr>
            <p:cNvCxnSpPr/>
            <p:nvPr/>
          </p:nvCxnSpPr>
          <p:spPr>
            <a:xfrm>
              <a:off x="1379334" y="4976446"/>
              <a:ext cx="0" cy="983180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085C4B4A-1426-494E-8A57-4DF6926FA06E}"/>
                </a:ext>
              </a:extLst>
            </p:cNvPr>
            <p:cNvCxnSpPr/>
            <p:nvPr/>
          </p:nvCxnSpPr>
          <p:spPr>
            <a:xfrm>
              <a:off x="2032012" y="4994031"/>
              <a:ext cx="447752" cy="0"/>
            </a:xfrm>
            <a:prstGeom prst="line">
              <a:avLst/>
            </a:prstGeom>
            <a:ln w="38100">
              <a:solidFill>
                <a:srgbClr val="00B0F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712ED3F5-4A16-4043-8AB8-E17E2DB8C2D6}"/>
                </a:ext>
              </a:extLst>
            </p:cNvPr>
            <p:cNvCxnSpPr>
              <a:cxnSpLocks/>
            </p:cNvCxnSpPr>
            <p:nvPr/>
          </p:nvCxnSpPr>
          <p:spPr>
            <a:xfrm>
              <a:off x="7290367" y="5365352"/>
              <a:ext cx="281667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931529B-F2DC-475B-AD5B-107308C6F297}"/>
                </a:ext>
              </a:extLst>
            </p:cNvPr>
            <p:cNvCxnSpPr>
              <a:cxnSpLocks/>
            </p:cNvCxnSpPr>
            <p:nvPr/>
          </p:nvCxnSpPr>
          <p:spPr>
            <a:xfrm>
              <a:off x="7557057" y="5365352"/>
              <a:ext cx="1" cy="5466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56E0E78F-067B-46D4-BCA1-DBC1A87C2B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04386" y="5337407"/>
              <a:ext cx="1161413" cy="6954"/>
            </a:xfrm>
            <a:prstGeom prst="line">
              <a:avLst/>
            </a:prstGeom>
            <a:ln w="38100">
              <a:solidFill>
                <a:srgbClr val="9999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4005D301-8B24-4427-9771-AC728025A181}"/>
                </a:ext>
              </a:extLst>
            </p:cNvPr>
            <p:cNvCxnSpPr>
              <a:cxnSpLocks/>
            </p:cNvCxnSpPr>
            <p:nvPr/>
          </p:nvCxnSpPr>
          <p:spPr>
            <a:xfrm>
              <a:off x="7114308" y="3837155"/>
              <a:ext cx="0" cy="1352837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05B5D73E-3B1B-4EE8-96C7-F8F5E76BF52B}"/>
                </a:ext>
              </a:extLst>
            </p:cNvPr>
            <p:cNvCxnSpPr>
              <a:cxnSpLocks/>
              <a:endCxn id="49" idx="1"/>
            </p:cNvCxnSpPr>
            <p:nvPr/>
          </p:nvCxnSpPr>
          <p:spPr>
            <a:xfrm>
              <a:off x="7114308" y="3845947"/>
              <a:ext cx="6467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F1E002A3-98D3-4C18-A4D7-F6D23A7822F8}"/>
              </a:ext>
            </a:extLst>
          </p:cNvPr>
          <p:cNvSpPr txBox="1"/>
          <p:nvPr/>
        </p:nvSpPr>
        <p:spPr>
          <a:xfrm>
            <a:off x="325697" y="4250563"/>
            <a:ext cx="4335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paths shown in different colors:</a:t>
            </a: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718DEF98-9251-42BC-8631-C71AAFA3C1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98962" y="4738911"/>
          <a:ext cx="1554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3" name="Equation" r:id="rId21" imgW="1028520" imgH="393480" progId="Equation.DSMT4">
                  <p:embed/>
                </p:oleObj>
              </mc:Choice>
              <mc:Fallback>
                <p:oleObj name="Equation" r:id="rId21" imgW="1028520" imgH="393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718DEF98-9251-42BC-8631-C71AAFA3C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8962" y="4738911"/>
                        <a:ext cx="1554162" cy="574675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F785BF6-C077-49ED-980F-6BF33C8BDC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15304" y="4700607"/>
          <a:ext cx="16303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4" name="Equation" r:id="rId23" imgW="1079280" imgH="419040" progId="Equation.DSMT4">
                  <p:embed/>
                </p:oleObj>
              </mc:Choice>
              <mc:Fallback>
                <p:oleObj name="Equation" r:id="rId23" imgW="1079280" imgH="41904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F785BF6-C077-49ED-980F-6BF33C8BD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15304" y="4700607"/>
                        <a:ext cx="1630363" cy="611188"/>
                      </a:xfrm>
                      <a:prstGeom prst="rect">
                        <a:avLst/>
                      </a:prstGeom>
                      <a:ln w="28575">
                        <a:solidFill>
                          <a:srgbClr val="9999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4BA713E4-0B26-4268-8CD7-A484D4667E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6152" y="4729687"/>
          <a:ext cx="766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5"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4BA713E4-0B26-4268-8CD7-A484D4667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152" y="4729687"/>
                        <a:ext cx="766762" cy="574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CA884168-1E8C-4671-AADC-983BEFFD701F}"/>
              </a:ext>
            </a:extLst>
          </p:cNvPr>
          <p:cNvSpPr txBox="1"/>
          <p:nvPr/>
        </p:nvSpPr>
        <p:spPr>
          <a:xfrm>
            <a:off x="2753124" y="4816969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DD475883-691B-49E2-9A05-B92C7DB307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0652" y="4686497"/>
          <a:ext cx="2530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6" name="Equation" r:id="rId27" imgW="1676160" imgH="419040" progId="Equation.DSMT4">
                  <p:embed/>
                </p:oleObj>
              </mc:Choice>
              <mc:Fallback>
                <p:oleObj name="Equation" r:id="rId27" imgW="1676160" imgH="4190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DD475883-691B-49E2-9A05-B92C7DB30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0652" y="4686497"/>
                        <a:ext cx="2530475" cy="611188"/>
                      </a:xfrm>
                      <a:prstGeom prst="rect">
                        <a:avLst/>
                      </a:prstGeom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F3146EE8-9B92-4A63-ADE7-37150D35E54B}"/>
              </a:ext>
            </a:extLst>
          </p:cNvPr>
          <p:cNvSpPr txBox="1"/>
          <p:nvPr/>
        </p:nvSpPr>
        <p:spPr>
          <a:xfrm>
            <a:off x="4737094" y="4794324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2C30720-37C6-496D-AF17-786E81AACD6A}"/>
              </a:ext>
            </a:extLst>
          </p:cNvPr>
          <p:cNvSpPr txBox="1"/>
          <p:nvPr/>
        </p:nvSpPr>
        <p:spPr>
          <a:xfrm>
            <a:off x="3869881" y="5575008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00BC391-AD1B-4CEF-B051-3933F2C6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60428"/>
              </p:ext>
            </p:extLst>
          </p:nvPr>
        </p:nvGraphicFramePr>
        <p:xfrm>
          <a:off x="5613080" y="5433951"/>
          <a:ext cx="1974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7" name="Equation" r:id="rId29" imgW="1307880" imgH="457200" progId="Equation.DSMT4">
                  <p:embed/>
                </p:oleObj>
              </mc:Choice>
              <mc:Fallback>
                <p:oleObj name="Equation" r:id="rId29" imgW="1307880" imgH="4572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00BC391-AD1B-4CEF-B051-3933F2C6D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13080" y="5433951"/>
                        <a:ext cx="1974850" cy="665163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AEF999CC-C10D-4CE8-8C44-E60C20F07D46}"/>
              </a:ext>
            </a:extLst>
          </p:cNvPr>
          <p:cNvSpPr txBox="1"/>
          <p:nvPr/>
        </p:nvSpPr>
        <p:spPr>
          <a:xfrm>
            <a:off x="5074077" y="5575008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0A5282C9-D124-44AA-8455-71754AA80D4C}"/>
              </a:ext>
            </a:extLst>
          </p:cNvPr>
          <p:cNvCxnSpPr>
            <a:cxnSpLocks/>
          </p:cNvCxnSpPr>
          <p:nvPr/>
        </p:nvCxnSpPr>
        <p:spPr>
          <a:xfrm>
            <a:off x="4207116" y="5801993"/>
            <a:ext cx="873943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ED112D30-AB36-4381-805C-F99718AD02D1}"/>
              </a:ext>
            </a:extLst>
          </p:cNvPr>
          <p:cNvSpPr txBox="1"/>
          <p:nvPr/>
        </p:nvSpPr>
        <p:spPr>
          <a:xfrm>
            <a:off x="5959016" y="6468329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 rule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BC8FF994-1973-4C59-9D6D-5369240CB6C3}"/>
              </a:ext>
            </a:extLst>
          </p:cNvPr>
          <p:cNvCxnSpPr>
            <a:stCxn id="90" idx="0"/>
          </p:cNvCxnSpPr>
          <p:nvPr/>
        </p:nvCxnSpPr>
        <p:spPr>
          <a:xfrm flipV="1">
            <a:off x="6485763" y="6167792"/>
            <a:ext cx="0" cy="30053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2539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9B505AD5-747B-43AC-BC99-9B9BF8B1D437}"/>
              </a:ext>
            </a:extLst>
          </p:cNvPr>
          <p:cNvSpPr/>
          <p:nvPr/>
        </p:nvSpPr>
        <p:spPr>
          <a:xfrm>
            <a:off x="122732" y="5693159"/>
            <a:ext cx="3438762" cy="803375"/>
          </a:xfrm>
          <a:prstGeom prst="rect">
            <a:avLst/>
          </a:prstGeom>
          <a:solidFill>
            <a:srgbClr val="CCFFFF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CF878D4-C7A0-4F49-80E3-4D5E766A16A9}"/>
              </a:ext>
            </a:extLst>
          </p:cNvPr>
          <p:cNvGrpSpPr/>
          <p:nvPr/>
        </p:nvGrpSpPr>
        <p:grpSpPr>
          <a:xfrm>
            <a:off x="640936" y="969473"/>
            <a:ext cx="7862127" cy="3040370"/>
            <a:chOff x="724534" y="3589581"/>
            <a:chExt cx="7862127" cy="304037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FABA568-77D8-444C-B0C9-B7F28138A935}"/>
                </a:ext>
              </a:extLst>
            </p:cNvPr>
            <p:cNvSpPr/>
            <p:nvPr/>
          </p:nvSpPr>
          <p:spPr>
            <a:xfrm>
              <a:off x="791059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07ED773E-A598-4342-8F10-86B9ACAFE8C1}"/>
                </a:ext>
              </a:extLst>
            </p:cNvPr>
            <p:cNvCxnSpPr>
              <a:endCxn id="3" idx="2"/>
            </p:cNvCxnSpPr>
            <p:nvPr/>
          </p:nvCxnSpPr>
          <p:spPr>
            <a:xfrm flipV="1">
              <a:off x="1188647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0F8501D-0CC4-41AC-8E72-3DD9B7568043}"/>
                </a:ext>
              </a:extLst>
            </p:cNvPr>
            <p:cNvCxnSpPr>
              <a:cxnSpLocks/>
              <a:stCxn id="3" idx="0"/>
              <a:endCxn id="8" idx="2"/>
            </p:cNvCxnSpPr>
            <p:nvPr/>
          </p:nvCxnSpPr>
          <p:spPr>
            <a:xfrm flipV="1">
              <a:off x="1188648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675D0E-564B-4FFD-A7FB-46EA3F5CAEFB}"/>
                </a:ext>
              </a:extLst>
            </p:cNvPr>
            <p:cNvCxnSpPr/>
            <p:nvPr/>
          </p:nvCxnSpPr>
          <p:spPr>
            <a:xfrm>
              <a:off x="1188646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C09459B-EB72-43F0-97D8-D6AD5965F1A1}"/>
                </a:ext>
              </a:extLst>
            </p:cNvPr>
            <p:cNvCxnSpPr>
              <a:cxnSpLocks/>
            </p:cNvCxnSpPr>
            <p:nvPr/>
          </p:nvCxnSpPr>
          <p:spPr>
            <a:xfrm>
              <a:off x="1936584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F5DB658-AD78-4D69-86CC-0BA4782C83F1}"/>
                </a:ext>
              </a:extLst>
            </p:cNvPr>
            <p:cNvSpPr/>
            <p:nvPr/>
          </p:nvSpPr>
          <p:spPr>
            <a:xfrm>
              <a:off x="791061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3EB05CF-2399-4460-89C7-22F80E990A66}"/>
                </a:ext>
              </a:extLst>
            </p:cNvPr>
            <p:cNvCxnSpPr>
              <a:stCxn id="8" idx="0"/>
            </p:cNvCxnSpPr>
            <p:nvPr/>
          </p:nvCxnSpPr>
          <p:spPr>
            <a:xfrm flipH="1" flipV="1">
              <a:off x="1188648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5002321-1FEF-4258-9E46-E0E609B25D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6718" y="5621561"/>
              <a:ext cx="533046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70A0D6-9F11-4B96-8BC3-6B4E338D4AC9}"/>
                </a:ext>
              </a:extLst>
            </p:cNvPr>
            <p:cNvSpPr txBox="1"/>
            <p:nvPr/>
          </p:nvSpPr>
          <p:spPr>
            <a:xfrm>
              <a:off x="724534" y="5113653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B74F39-F7A1-4253-BCA2-F21450D2F9A4}"/>
                </a:ext>
              </a:extLst>
            </p:cNvPr>
            <p:cNvSpPr txBox="1"/>
            <p:nvPr/>
          </p:nvSpPr>
          <p:spPr>
            <a:xfrm>
              <a:off x="1784989" y="5640925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5F35B1-C289-449D-AC0B-753226BCBC36}"/>
                </a:ext>
              </a:extLst>
            </p:cNvPr>
            <p:cNvSpPr txBox="1"/>
            <p:nvPr/>
          </p:nvSpPr>
          <p:spPr>
            <a:xfrm>
              <a:off x="1150796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B38E7DF-D24E-4AEA-90D3-4BDC8FF4C16E}"/>
                </a:ext>
              </a:extLst>
            </p:cNvPr>
            <p:cNvSpPr/>
            <p:nvPr/>
          </p:nvSpPr>
          <p:spPr>
            <a:xfrm>
              <a:off x="3463920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97B2E39-1A80-4221-B726-4342C6B14F6A}"/>
                </a:ext>
              </a:extLst>
            </p:cNvPr>
            <p:cNvCxnSpPr>
              <a:endCxn id="14" idx="2"/>
            </p:cNvCxnSpPr>
            <p:nvPr/>
          </p:nvCxnSpPr>
          <p:spPr>
            <a:xfrm flipV="1">
              <a:off x="3861508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B19FB92-6F64-48DC-8837-B5D246663AC0}"/>
                </a:ext>
              </a:extLst>
            </p:cNvPr>
            <p:cNvCxnSpPr>
              <a:cxnSpLocks/>
              <a:stCxn id="14" idx="0"/>
              <a:endCxn id="19" idx="2"/>
            </p:cNvCxnSpPr>
            <p:nvPr/>
          </p:nvCxnSpPr>
          <p:spPr>
            <a:xfrm flipV="1">
              <a:off x="3861509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B3E10C1-6E19-4888-95BB-EE31995C3FCB}"/>
                </a:ext>
              </a:extLst>
            </p:cNvPr>
            <p:cNvCxnSpPr/>
            <p:nvPr/>
          </p:nvCxnSpPr>
          <p:spPr>
            <a:xfrm>
              <a:off x="3861507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89650AF-2722-49C9-9D8D-B0F3072C2BA3}"/>
                </a:ext>
              </a:extLst>
            </p:cNvPr>
            <p:cNvCxnSpPr>
              <a:cxnSpLocks/>
            </p:cNvCxnSpPr>
            <p:nvPr/>
          </p:nvCxnSpPr>
          <p:spPr>
            <a:xfrm>
              <a:off x="4609445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0885204-175A-4D75-B1C1-C9C4A7FDDEBD}"/>
                </a:ext>
              </a:extLst>
            </p:cNvPr>
            <p:cNvSpPr/>
            <p:nvPr/>
          </p:nvSpPr>
          <p:spPr>
            <a:xfrm>
              <a:off x="3463922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525467A-9543-4CD3-A6C2-66548CDA12BB}"/>
                </a:ext>
              </a:extLst>
            </p:cNvPr>
            <p:cNvCxnSpPr>
              <a:stCxn id="19" idx="0"/>
            </p:cNvCxnSpPr>
            <p:nvPr/>
          </p:nvCxnSpPr>
          <p:spPr>
            <a:xfrm flipH="1" flipV="1">
              <a:off x="3861509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24DC1EC-1FEF-4158-8527-70A39F115D3A}"/>
                </a:ext>
              </a:extLst>
            </p:cNvPr>
            <p:cNvCxnSpPr>
              <a:cxnSpLocks/>
              <a:endCxn id="25" idx="1"/>
            </p:cNvCxnSpPr>
            <p:nvPr/>
          </p:nvCxnSpPr>
          <p:spPr>
            <a:xfrm>
              <a:off x="4619579" y="5621561"/>
              <a:ext cx="596353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766226C-C931-4522-BDCA-54BAD315976D}"/>
                </a:ext>
              </a:extLst>
            </p:cNvPr>
            <p:cNvSpPr txBox="1"/>
            <p:nvPr/>
          </p:nvSpPr>
          <p:spPr>
            <a:xfrm>
              <a:off x="3231101" y="5113653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2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A5CD82-6831-4BAB-8412-71AA83C0ECA0}"/>
                </a:ext>
              </a:extLst>
            </p:cNvPr>
            <p:cNvSpPr txBox="1"/>
            <p:nvPr/>
          </p:nvSpPr>
          <p:spPr>
            <a:xfrm>
              <a:off x="4491916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9534E7-E027-4280-A57D-1E1016A785F7}"/>
                </a:ext>
              </a:extLst>
            </p:cNvPr>
            <p:cNvSpPr txBox="1"/>
            <p:nvPr/>
          </p:nvSpPr>
          <p:spPr>
            <a:xfrm>
              <a:off x="3823657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B3AA62D-243B-4D59-A67C-34A7D4E5ABAB}"/>
                </a:ext>
              </a:extLst>
            </p:cNvPr>
            <p:cNvSpPr/>
            <p:nvPr/>
          </p:nvSpPr>
          <p:spPr>
            <a:xfrm>
              <a:off x="5215932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9D8FBBE-289D-4AC1-8F0F-61C30F8223FA}"/>
                </a:ext>
              </a:extLst>
            </p:cNvPr>
            <p:cNvCxnSpPr>
              <a:endCxn id="25" idx="2"/>
            </p:cNvCxnSpPr>
            <p:nvPr/>
          </p:nvCxnSpPr>
          <p:spPr>
            <a:xfrm flipV="1">
              <a:off x="5613520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BE4908D-22CA-4238-9CD7-3DE288616B42}"/>
                </a:ext>
              </a:extLst>
            </p:cNvPr>
            <p:cNvCxnSpPr>
              <a:cxnSpLocks/>
              <a:stCxn id="25" idx="0"/>
              <a:endCxn id="30" idx="2"/>
            </p:cNvCxnSpPr>
            <p:nvPr/>
          </p:nvCxnSpPr>
          <p:spPr>
            <a:xfrm flipV="1">
              <a:off x="5613521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E9EB3C9-0ED6-4DA0-9F71-C31B256AC027}"/>
                </a:ext>
              </a:extLst>
            </p:cNvPr>
            <p:cNvCxnSpPr/>
            <p:nvPr/>
          </p:nvCxnSpPr>
          <p:spPr>
            <a:xfrm>
              <a:off x="5613519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AD730D1-89C2-4BF2-A85B-6073A0B80BF5}"/>
                </a:ext>
              </a:extLst>
            </p:cNvPr>
            <p:cNvCxnSpPr>
              <a:cxnSpLocks/>
            </p:cNvCxnSpPr>
            <p:nvPr/>
          </p:nvCxnSpPr>
          <p:spPr>
            <a:xfrm>
              <a:off x="6361457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2F2F257C-6A41-4318-8C84-09B70BECDC59}"/>
                </a:ext>
              </a:extLst>
            </p:cNvPr>
            <p:cNvSpPr/>
            <p:nvPr/>
          </p:nvSpPr>
          <p:spPr>
            <a:xfrm>
              <a:off x="5215934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9410367-C3F3-4EC9-9C72-6C42BF9CD6A5}"/>
                </a:ext>
              </a:extLst>
            </p:cNvPr>
            <p:cNvCxnSpPr>
              <a:stCxn id="30" idx="0"/>
            </p:cNvCxnSpPr>
            <p:nvPr/>
          </p:nvCxnSpPr>
          <p:spPr>
            <a:xfrm flipH="1" flipV="1">
              <a:off x="5613521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231D79D-5EE7-4668-923B-1C66D9D47F20}"/>
                </a:ext>
              </a:extLst>
            </p:cNvPr>
            <p:cNvCxnSpPr>
              <a:cxnSpLocks/>
              <a:endCxn id="37" idx="1"/>
            </p:cNvCxnSpPr>
            <p:nvPr/>
          </p:nvCxnSpPr>
          <p:spPr>
            <a:xfrm>
              <a:off x="6371591" y="5621561"/>
              <a:ext cx="594207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09BE866-8EA3-455B-838B-28D20748248F}"/>
                </a:ext>
              </a:extLst>
            </p:cNvPr>
            <p:cNvSpPr txBox="1"/>
            <p:nvPr/>
          </p:nvSpPr>
          <p:spPr>
            <a:xfrm>
              <a:off x="4991155" y="5089781"/>
              <a:ext cx="6543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-1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7734F85-8301-4C30-9720-8453B259D037}"/>
                </a:ext>
              </a:extLst>
            </p:cNvPr>
            <p:cNvSpPr txBox="1"/>
            <p:nvPr/>
          </p:nvSpPr>
          <p:spPr>
            <a:xfrm>
              <a:off x="6354162" y="562813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0F7E0CB-B3ED-4A88-934C-89E3A7DA8A3F}"/>
                </a:ext>
              </a:extLst>
            </p:cNvPr>
            <p:cNvSpPr txBox="1"/>
            <p:nvPr/>
          </p:nvSpPr>
          <p:spPr>
            <a:xfrm>
              <a:off x="5575669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8175B70-6CB0-432F-AB30-3E241D5B3CBE}"/>
                </a:ext>
              </a:extLst>
            </p:cNvPr>
            <p:cNvSpPr txBox="1"/>
            <p:nvPr/>
          </p:nvSpPr>
          <p:spPr>
            <a:xfrm>
              <a:off x="5548575" y="5871083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8BF93BC-93EC-409C-AC3D-71EAF43C7A18}"/>
                </a:ext>
              </a:extLst>
            </p:cNvPr>
            <p:cNvSpPr/>
            <p:nvPr/>
          </p:nvSpPr>
          <p:spPr>
            <a:xfrm>
              <a:off x="6965798" y="5445715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EFFE062-98D5-4435-994E-C36D5450635E}"/>
                </a:ext>
              </a:extLst>
            </p:cNvPr>
            <p:cNvCxnSpPr>
              <a:endCxn id="37" idx="2"/>
            </p:cNvCxnSpPr>
            <p:nvPr/>
          </p:nvCxnSpPr>
          <p:spPr>
            <a:xfrm flipV="1">
              <a:off x="7363386" y="5797407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6CFEB0D2-E080-4F1B-B285-7A50D81723CF}"/>
                </a:ext>
              </a:extLst>
            </p:cNvPr>
            <p:cNvCxnSpPr>
              <a:cxnSpLocks/>
              <a:stCxn id="37" idx="0"/>
              <a:endCxn id="42" idx="2"/>
            </p:cNvCxnSpPr>
            <p:nvPr/>
          </p:nvCxnSpPr>
          <p:spPr>
            <a:xfrm flipV="1">
              <a:off x="7363387" y="4709885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C17E8221-C432-4094-B27A-936C2BB33BC8}"/>
                </a:ext>
              </a:extLst>
            </p:cNvPr>
            <p:cNvCxnSpPr/>
            <p:nvPr/>
          </p:nvCxnSpPr>
          <p:spPr>
            <a:xfrm>
              <a:off x="7363385" y="5077800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1F5C94D-9072-4139-BB65-D39356AAF435}"/>
                </a:ext>
              </a:extLst>
            </p:cNvPr>
            <p:cNvCxnSpPr>
              <a:cxnSpLocks/>
            </p:cNvCxnSpPr>
            <p:nvPr/>
          </p:nvCxnSpPr>
          <p:spPr>
            <a:xfrm>
              <a:off x="8111323" y="5077800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76D6BFD-44E5-4F04-B110-1A2F68ED93F0}"/>
                </a:ext>
              </a:extLst>
            </p:cNvPr>
            <p:cNvSpPr/>
            <p:nvPr/>
          </p:nvSpPr>
          <p:spPr>
            <a:xfrm>
              <a:off x="6965800" y="4358193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0BECFE6-6DD0-4F33-B5E3-FB55A30A8FFE}"/>
                </a:ext>
              </a:extLst>
            </p:cNvPr>
            <p:cNvCxnSpPr>
              <a:stCxn id="42" idx="0"/>
            </p:cNvCxnSpPr>
            <p:nvPr/>
          </p:nvCxnSpPr>
          <p:spPr>
            <a:xfrm flipH="1" flipV="1">
              <a:off x="7363387" y="3998769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98C8A40B-C3A6-4F8A-BF0A-FFE202948A1A}"/>
                </a:ext>
              </a:extLst>
            </p:cNvPr>
            <p:cNvCxnSpPr>
              <a:cxnSpLocks/>
            </p:cNvCxnSpPr>
            <p:nvPr/>
          </p:nvCxnSpPr>
          <p:spPr>
            <a:xfrm>
              <a:off x="8121457" y="5621561"/>
              <a:ext cx="46520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080EDC3-0375-426C-A59D-30E485C58BA4}"/>
                </a:ext>
              </a:extLst>
            </p:cNvPr>
            <p:cNvSpPr txBox="1"/>
            <p:nvPr/>
          </p:nvSpPr>
          <p:spPr>
            <a:xfrm>
              <a:off x="6899273" y="5113653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9BC556D-732D-426C-A664-8A128C6ADA3F}"/>
                </a:ext>
              </a:extLst>
            </p:cNvPr>
            <p:cNvSpPr txBox="1"/>
            <p:nvPr/>
          </p:nvSpPr>
          <p:spPr>
            <a:xfrm>
              <a:off x="8056501" y="5638657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56EE1C2-0994-45B6-8F4E-9BB3825CC337}"/>
                </a:ext>
              </a:extLst>
            </p:cNvPr>
            <p:cNvSpPr txBox="1"/>
            <p:nvPr/>
          </p:nvSpPr>
          <p:spPr>
            <a:xfrm>
              <a:off x="7325535" y="4721867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DF1BF536-5E16-474C-AB72-2B7ACA7409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2022" y="5628130"/>
              <a:ext cx="875373" cy="10527"/>
            </a:xfrm>
            <a:prstGeom prst="line">
              <a:avLst/>
            </a:prstGeom>
            <a:ln w="38100">
              <a:solidFill>
                <a:srgbClr val="0026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9AC5CF54-1CB9-46AA-8B58-DAD96DE4F2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8978" y="3706461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4" name="Equation" r:id="rId3" imgW="291960" imgH="203040" progId="Equation.DSMT4">
                    <p:embed/>
                  </p:oleObj>
                </mc:Choice>
                <mc:Fallback>
                  <p:oleObj name="Equation" r:id="rId3" imgW="291960" imgH="20304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9AC5CF54-1CB9-46AA-8B58-DAD96DE4F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78978" y="3706461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67896924-380E-4225-8EF5-728BAC62E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2725" y="3711575"/>
            <a:ext cx="6429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5"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67896924-380E-4225-8EF5-728BAC62EF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92725" y="3711575"/>
                          <a:ext cx="642938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852D0D95-86DC-48C7-B62D-85606D5A62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3775" y="3730625"/>
            <a:ext cx="6810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6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852D0D95-86DC-48C7-B62D-85606D5A62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3775" y="3730625"/>
                          <a:ext cx="681038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C5E5AB14-DA9C-4BBF-9B0D-66A3FFF4E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602" y="3731208"/>
            <a:ext cx="401022" cy="278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7" name="Equation" r:id="rId9" imgW="291960" imgH="203040" progId="Equation.DSMT4">
                    <p:embed/>
                  </p:oleObj>
                </mc:Choice>
                <mc:Fallback>
                  <p:oleObj name="Equation" r:id="rId9" imgW="291960" imgH="20304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C5E5AB14-DA9C-4BBF-9B0D-66A3FFF4E8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77602" y="3731208"/>
                          <a:ext cx="401022" cy="278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F9F5E21-A89E-4504-B657-7E2C93FDC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8978" y="6308229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8" name="Equation" r:id="rId11" imgW="279360" imgH="203040" progId="Equation.DSMT4">
                    <p:embed/>
                  </p:oleObj>
                </mc:Choice>
                <mc:Fallback>
                  <p:oleObj name="Equation" r:id="rId11" imgW="279360" imgH="2030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DF9F5E21-A89E-4504-B657-7E2C93FDC7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78978" y="6308229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65294A7C-2152-4E0A-A0CC-D122B0A94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4150" y="6308725"/>
            <a:ext cx="6254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49" name="Equation" r:id="rId13" imgW="457200" imgH="203040" progId="Equation.DSMT4">
                    <p:embed/>
                  </p:oleObj>
                </mc:Choice>
                <mc:Fallback>
                  <p:oleObj name="Equation" r:id="rId13" imgW="457200" imgH="20304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65294A7C-2152-4E0A-A0CC-D122B0A947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64150" y="6308725"/>
                          <a:ext cx="625475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941067BD-9B29-47CA-B3F7-0D2FD6B6F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2663" y="6308725"/>
            <a:ext cx="6778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50" name="Equation" r:id="rId15" imgW="495000" imgH="203040" progId="Equation.DSMT4">
                    <p:embed/>
                  </p:oleObj>
                </mc:Choice>
                <mc:Fallback>
                  <p:oleObj name="Equation" r:id="rId15" imgW="495000" imgH="20304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941067BD-9B29-47CA-B3F7-0D2FD6B6F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2663" y="6308725"/>
                          <a:ext cx="677862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47B5F5E9-25EE-43F2-AB10-F0EB574B8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9502" y="6350551"/>
            <a:ext cx="382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51" name="Equation" r:id="rId17" imgW="279360" imgH="203040" progId="Equation.DSMT4">
                    <p:embed/>
                  </p:oleObj>
                </mc:Choice>
                <mc:Fallback>
                  <p:oleObj name="Equation" r:id="rId17" imgW="279360" imgH="20304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47B5F5E9-25EE-43F2-AB10-F0EB574B8C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59502" y="6350551"/>
                          <a:ext cx="382587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678664AC-0E7C-4C5B-B67D-91685B0E44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995715"/>
                </p:ext>
              </p:extLst>
            </p:nvPr>
          </p:nvGraphicFramePr>
          <p:xfrm>
            <a:off x="7671528" y="3589581"/>
            <a:ext cx="7620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52" name="Equation" r:id="rId19" imgW="596880" imgH="393480" progId="Equation.DSMT4">
                    <p:embed/>
                  </p:oleObj>
                </mc:Choice>
                <mc:Fallback>
                  <p:oleObj name="Equation" r:id="rId19" imgW="596880" imgH="39348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78664AC-0E7C-4C5B-B67D-91685B0E44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71528" y="3589581"/>
                          <a:ext cx="762000" cy="50323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2700">
                          <a:solidFill>
                            <a:srgbClr val="0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FC1CBEC-3592-4E23-952B-3E57CC17C3F2}"/>
                </a:ext>
              </a:extLst>
            </p:cNvPr>
            <p:cNvSpPr txBox="1"/>
            <p:nvPr/>
          </p:nvSpPr>
          <p:spPr>
            <a:xfrm>
              <a:off x="7325535" y="5883541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F2DF610-FA38-4252-9EC4-5F4AC7C7401B}"/>
                </a:ext>
              </a:extLst>
            </p:cNvPr>
            <p:cNvSpPr txBox="1"/>
            <p:nvPr/>
          </p:nvSpPr>
          <p:spPr>
            <a:xfrm>
              <a:off x="3828297" y="5894495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9A4C823-7B90-40EF-90A5-6DE3C502AF96}"/>
                </a:ext>
              </a:extLst>
            </p:cNvPr>
            <p:cNvSpPr txBox="1"/>
            <p:nvPr/>
          </p:nvSpPr>
          <p:spPr>
            <a:xfrm>
              <a:off x="1131604" y="5894247"/>
              <a:ext cx="4940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5A59A564-B4F3-4289-A049-31064AC61F5F}"/>
                </a:ext>
              </a:extLst>
            </p:cNvPr>
            <p:cNvCxnSpPr>
              <a:cxnSpLocks/>
            </p:cNvCxnSpPr>
            <p:nvPr/>
          </p:nvCxnSpPr>
          <p:spPr>
            <a:xfrm>
              <a:off x="5804386" y="5337407"/>
              <a:ext cx="0" cy="629277"/>
            </a:xfrm>
            <a:prstGeom prst="straightConnector1">
              <a:avLst/>
            </a:prstGeom>
            <a:ln w="38100">
              <a:solidFill>
                <a:srgbClr val="9999FF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6EDE1A5-78CF-4CB9-8156-61D48B8349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08201" y="5241457"/>
              <a:ext cx="457597" cy="0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5184C39-BED5-4038-AFEB-454A0F6F82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17089" y="4985239"/>
              <a:ext cx="1" cy="262523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84861E7-EFC8-4666-8D80-F674D1F6BC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5315" y="4976446"/>
              <a:ext cx="2455070" cy="0"/>
            </a:xfrm>
            <a:prstGeom prst="line">
              <a:avLst/>
            </a:prstGeom>
            <a:ln w="38100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158F658D-43F2-4828-B4F0-DF8998903D60}"/>
                </a:ext>
              </a:extLst>
            </p:cNvPr>
            <p:cNvCxnSpPr/>
            <p:nvPr/>
          </p:nvCxnSpPr>
          <p:spPr>
            <a:xfrm>
              <a:off x="4075315" y="4976446"/>
              <a:ext cx="0" cy="98318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88E7526C-322F-45BB-858C-F078FD0A7211}"/>
                </a:ext>
              </a:extLst>
            </p:cNvPr>
            <p:cNvCxnSpPr/>
            <p:nvPr/>
          </p:nvCxnSpPr>
          <p:spPr>
            <a:xfrm flipH="1">
              <a:off x="1367497" y="4985239"/>
              <a:ext cx="593032" cy="0"/>
            </a:xfrm>
            <a:prstGeom prst="line">
              <a:avLst/>
            </a:prstGeom>
            <a:ln w="38100"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375679C7-59E7-4D42-AAFF-B978C1E2EFB2}"/>
                </a:ext>
              </a:extLst>
            </p:cNvPr>
            <p:cNvCxnSpPr/>
            <p:nvPr/>
          </p:nvCxnSpPr>
          <p:spPr>
            <a:xfrm>
              <a:off x="1379334" y="4976446"/>
              <a:ext cx="0" cy="983180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085C4B4A-1426-494E-8A57-4DF6926FA06E}"/>
                </a:ext>
              </a:extLst>
            </p:cNvPr>
            <p:cNvCxnSpPr/>
            <p:nvPr/>
          </p:nvCxnSpPr>
          <p:spPr>
            <a:xfrm>
              <a:off x="2032012" y="4994031"/>
              <a:ext cx="447752" cy="0"/>
            </a:xfrm>
            <a:prstGeom prst="line">
              <a:avLst/>
            </a:prstGeom>
            <a:ln w="38100">
              <a:solidFill>
                <a:srgbClr val="00B0F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712ED3F5-4A16-4043-8AB8-E17E2DB8C2D6}"/>
                </a:ext>
              </a:extLst>
            </p:cNvPr>
            <p:cNvCxnSpPr>
              <a:cxnSpLocks/>
            </p:cNvCxnSpPr>
            <p:nvPr/>
          </p:nvCxnSpPr>
          <p:spPr>
            <a:xfrm>
              <a:off x="7290367" y="5365352"/>
              <a:ext cx="281667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931529B-F2DC-475B-AD5B-107308C6F297}"/>
                </a:ext>
              </a:extLst>
            </p:cNvPr>
            <p:cNvCxnSpPr>
              <a:cxnSpLocks/>
            </p:cNvCxnSpPr>
            <p:nvPr/>
          </p:nvCxnSpPr>
          <p:spPr>
            <a:xfrm>
              <a:off x="7557057" y="5365352"/>
              <a:ext cx="1" cy="5466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56E0E78F-067B-46D4-BCA1-DBC1A87C2B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04386" y="5337407"/>
              <a:ext cx="1161413" cy="6954"/>
            </a:xfrm>
            <a:prstGeom prst="line">
              <a:avLst/>
            </a:prstGeom>
            <a:ln w="38100">
              <a:solidFill>
                <a:srgbClr val="9999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4005D301-8B24-4427-9771-AC728025A181}"/>
                </a:ext>
              </a:extLst>
            </p:cNvPr>
            <p:cNvCxnSpPr>
              <a:cxnSpLocks/>
            </p:cNvCxnSpPr>
            <p:nvPr/>
          </p:nvCxnSpPr>
          <p:spPr>
            <a:xfrm>
              <a:off x="7114308" y="3837155"/>
              <a:ext cx="0" cy="1352837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05B5D73E-3B1B-4EE8-96C7-F8F5E76BF52B}"/>
                </a:ext>
              </a:extLst>
            </p:cNvPr>
            <p:cNvCxnSpPr>
              <a:cxnSpLocks/>
              <a:endCxn id="49" idx="1"/>
            </p:cNvCxnSpPr>
            <p:nvPr/>
          </p:nvCxnSpPr>
          <p:spPr>
            <a:xfrm>
              <a:off x="7114308" y="3845947"/>
              <a:ext cx="64670" cy="0"/>
            </a:xfrm>
            <a:prstGeom prst="line">
              <a:avLst/>
            </a:pr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F1E002A3-98D3-4C18-A4D7-F6D23A7822F8}"/>
              </a:ext>
            </a:extLst>
          </p:cNvPr>
          <p:cNvSpPr txBox="1"/>
          <p:nvPr/>
        </p:nvSpPr>
        <p:spPr>
          <a:xfrm>
            <a:off x="325697" y="4250563"/>
            <a:ext cx="4854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three paths shown in different colors:</a:t>
            </a: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718DEF98-9251-42BC-8631-C71AAFA3C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83521"/>
              </p:ext>
            </p:extLst>
          </p:nvPr>
        </p:nvGraphicFramePr>
        <p:xfrm>
          <a:off x="1198962" y="4738911"/>
          <a:ext cx="1554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3" name="Equation" r:id="rId21" imgW="1028520" imgH="393480" progId="Equation.DSMT4">
                  <p:embed/>
                </p:oleObj>
              </mc:Choice>
              <mc:Fallback>
                <p:oleObj name="Equation" r:id="rId21" imgW="1028520" imgH="393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718DEF98-9251-42BC-8631-C71AAFA3C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8962" y="4738911"/>
                        <a:ext cx="1554162" cy="574675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F785BF6-C077-49ED-980F-6BF33C8BD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84990"/>
              </p:ext>
            </p:extLst>
          </p:nvPr>
        </p:nvGraphicFramePr>
        <p:xfrm>
          <a:off x="3115304" y="4700607"/>
          <a:ext cx="16303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4" name="Equation" r:id="rId23" imgW="1079280" imgH="419040" progId="Equation.DSMT4">
                  <p:embed/>
                </p:oleObj>
              </mc:Choice>
              <mc:Fallback>
                <p:oleObj name="Equation" r:id="rId23" imgW="1079280" imgH="41904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F785BF6-C077-49ED-980F-6BF33C8BD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15304" y="4700607"/>
                        <a:ext cx="1630363" cy="611188"/>
                      </a:xfrm>
                      <a:prstGeom prst="rect">
                        <a:avLst/>
                      </a:prstGeom>
                      <a:ln w="28575">
                        <a:solidFill>
                          <a:srgbClr val="9999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4BA713E4-0B26-4268-8CD7-A484D4667E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6152" y="4729687"/>
          <a:ext cx="766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5"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4BA713E4-0B26-4268-8CD7-A484D4667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152" y="4729687"/>
                        <a:ext cx="766762" cy="574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CA884168-1E8C-4671-AADC-983BEFFD701F}"/>
              </a:ext>
            </a:extLst>
          </p:cNvPr>
          <p:cNvSpPr txBox="1"/>
          <p:nvPr/>
        </p:nvSpPr>
        <p:spPr>
          <a:xfrm>
            <a:off x="2753124" y="4816969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DD475883-691B-49E2-9A05-B92C7DB30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89670"/>
              </p:ext>
            </p:extLst>
          </p:nvPr>
        </p:nvGraphicFramePr>
        <p:xfrm>
          <a:off x="5060652" y="4686497"/>
          <a:ext cx="2530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6" name="Equation" r:id="rId27" imgW="1676160" imgH="419040" progId="Equation.DSMT4">
                  <p:embed/>
                </p:oleObj>
              </mc:Choice>
              <mc:Fallback>
                <p:oleObj name="Equation" r:id="rId27" imgW="1676160" imgH="4190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DD475883-691B-49E2-9A05-B92C7DB30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0652" y="4686497"/>
                        <a:ext cx="2530475" cy="611188"/>
                      </a:xfrm>
                      <a:prstGeom prst="rect">
                        <a:avLst/>
                      </a:prstGeom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F3146EE8-9B92-4A63-ADE7-37150D35E54B}"/>
              </a:ext>
            </a:extLst>
          </p:cNvPr>
          <p:cNvSpPr txBox="1"/>
          <p:nvPr/>
        </p:nvSpPr>
        <p:spPr>
          <a:xfrm>
            <a:off x="4737094" y="4794324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2C30720-37C6-496D-AF17-786E81AACD6A}"/>
              </a:ext>
            </a:extLst>
          </p:cNvPr>
          <p:cNvSpPr txBox="1"/>
          <p:nvPr/>
        </p:nvSpPr>
        <p:spPr>
          <a:xfrm>
            <a:off x="3869881" y="5575008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EF999CC-C10D-4CE8-8C44-E60C20F07D46}"/>
              </a:ext>
            </a:extLst>
          </p:cNvPr>
          <p:cNvSpPr txBox="1"/>
          <p:nvPr/>
        </p:nvSpPr>
        <p:spPr>
          <a:xfrm>
            <a:off x="5074077" y="5575008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0A5282C9-D124-44AA-8455-71754AA80D4C}"/>
              </a:ext>
            </a:extLst>
          </p:cNvPr>
          <p:cNvCxnSpPr>
            <a:cxnSpLocks/>
          </p:cNvCxnSpPr>
          <p:nvPr/>
        </p:nvCxnSpPr>
        <p:spPr>
          <a:xfrm>
            <a:off x="4207116" y="5801993"/>
            <a:ext cx="873943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57956E62-43A9-4011-B92A-C7AC007B4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56825"/>
              </p:ext>
            </p:extLst>
          </p:nvPr>
        </p:nvGraphicFramePr>
        <p:xfrm>
          <a:off x="2968303" y="5693159"/>
          <a:ext cx="483631" cy="48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7" name="Equation" r:id="rId29" imgW="380880" imgH="393480" progId="Equation.DSMT4">
                  <p:embed/>
                </p:oleObj>
              </mc:Choice>
              <mc:Fallback>
                <p:oleObj name="Equation" r:id="rId29" imgW="380880" imgH="393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718DEF98-9251-42BC-8631-C71AAFA3C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68303" y="5693159"/>
                        <a:ext cx="483631" cy="482299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3D3E5FB5-075E-4DE1-A491-2A3D6087B5B5}"/>
              </a:ext>
            </a:extLst>
          </p:cNvPr>
          <p:cNvSpPr txBox="1"/>
          <p:nvPr/>
        </p:nvSpPr>
        <p:spPr>
          <a:xfrm>
            <a:off x="122732" y="5775063"/>
            <a:ext cx="2956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is could be written as 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D112D30-AB36-4381-805C-F99718AD02D1}"/>
              </a:ext>
            </a:extLst>
          </p:cNvPr>
          <p:cNvSpPr txBox="1"/>
          <p:nvPr/>
        </p:nvSpPr>
        <p:spPr>
          <a:xfrm>
            <a:off x="57974" y="6113617"/>
            <a:ext cx="34387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that would confuse it with the LHS</a:t>
            </a:r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FB115F24-86E7-4A52-9E97-06F7940B3C36}"/>
              </a:ext>
            </a:extLst>
          </p:cNvPr>
          <p:cNvCxnSpPr/>
          <p:nvPr/>
        </p:nvCxnSpPr>
        <p:spPr>
          <a:xfrm flipV="1">
            <a:off x="1168645" y="5402845"/>
            <a:ext cx="333993" cy="39914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DCBB2E2C-CAC7-4811-88BE-7E2D6A11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29047"/>
              </p:ext>
            </p:extLst>
          </p:nvPr>
        </p:nvGraphicFramePr>
        <p:xfrm>
          <a:off x="5613080" y="5433951"/>
          <a:ext cx="19748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8" name="Equation" r:id="rId31" imgW="1307880" imgH="457200" progId="Equation.DSMT4">
                  <p:embed/>
                </p:oleObj>
              </mc:Choice>
              <mc:Fallback>
                <p:oleObj name="Equation" r:id="rId31" imgW="1307880" imgH="4572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00BC391-AD1B-4CEF-B051-3933F2C6D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13080" y="5433951"/>
                        <a:ext cx="1974850" cy="665163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6752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46C6ED-622F-42B2-8469-90B71F506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77633"/>
              </p:ext>
            </p:extLst>
          </p:nvPr>
        </p:nvGraphicFramePr>
        <p:xfrm>
          <a:off x="1138359" y="1570769"/>
          <a:ext cx="5326716" cy="77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2" name="Equation" r:id="rId3" imgW="3187440" imgH="482400" progId="Equation.DSMT4">
                  <p:embed/>
                </p:oleObj>
              </mc:Choice>
              <mc:Fallback>
                <p:oleObj name="Equation" r:id="rId3" imgW="3187440" imgH="4824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000BC391-AD1B-4CEF-B051-3933F2C6D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359" y="1570769"/>
                        <a:ext cx="5326716" cy="77677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525882-79DE-4360-953F-50F9965AE107}"/>
              </a:ext>
            </a:extLst>
          </p:cNvPr>
          <p:cNvSpPr txBox="1"/>
          <p:nvPr/>
        </p:nvSpPr>
        <p:spPr>
          <a:xfrm>
            <a:off x="1032851" y="1081454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at time step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CD9FD-5EDB-4F54-880D-F0C62649A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62079"/>
              </p:ext>
            </p:extLst>
          </p:nvPr>
        </p:nvGraphicFramePr>
        <p:xfrm>
          <a:off x="3941967" y="2625849"/>
          <a:ext cx="2816238" cy="72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3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F5C16E2B-C75A-42BE-AD25-B1DE72913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967" y="2625849"/>
                        <a:ext cx="2816238" cy="72964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2C138E1-943B-4B5D-8058-7B501287E17A}"/>
              </a:ext>
            </a:extLst>
          </p:cNvPr>
          <p:cNvSpPr txBox="1"/>
          <p:nvPr/>
        </p:nvSpPr>
        <p:spPr>
          <a:xfrm>
            <a:off x="923192" y="2778370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which, we can calculat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51F53E-C03E-4146-B3BC-4F7F1EE0F329}"/>
              </a:ext>
            </a:extLst>
          </p:cNvPr>
          <p:cNvSpPr txBox="1"/>
          <p:nvPr/>
        </p:nvSpPr>
        <p:spPr>
          <a:xfrm>
            <a:off x="991697" y="3525633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 for</a:t>
            </a:r>
            <a:endParaRPr 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96649C-2992-4BD2-913D-2FA1122E1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70143"/>
              </p:ext>
            </p:extLst>
          </p:nvPr>
        </p:nvGraphicFramePr>
        <p:xfrm>
          <a:off x="2362585" y="3390662"/>
          <a:ext cx="682355" cy="63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4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7CD9FD-5EDB-4F54-880D-F0C62649A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585" y="3390662"/>
                        <a:ext cx="682355" cy="63927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8A8976D-38E1-4EF5-8F43-F3437C3AE3A1}"/>
              </a:ext>
            </a:extLst>
          </p:cNvPr>
          <p:cNvSpPr txBox="1"/>
          <p:nvPr/>
        </p:nvSpPr>
        <p:spPr>
          <a:xfrm>
            <a:off x="861646" y="4227058"/>
            <a:ext cx="7623241" cy="1000274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ts larger, we need to calculate longer and longer chains.</a:t>
            </a:r>
          </a:p>
          <a:p>
            <a:pPr algn="l"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Solution:</a:t>
            </a:r>
            <a:r>
              <a:rPr lang="en-US" dirty="0">
                <a:cs typeface="Times New Roman" panose="02020603050405020304" pitchFamily="18" charset="0"/>
              </a:rPr>
              <a:t> Use shorter training sub-sequences, limit how far back to chain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This is called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cated BPT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look-back limited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 steps bac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B62C6AB-1D2A-443C-9464-6C2863079E52}"/>
              </a:ext>
            </a:extLst>
          </p:cNvPr>
          <p:cNvSpPr txBox="1"/>
          <p:nvPr/>
        </p:nvSpPr>
        <p:spPr>
          <a:xfrm>
            <a:off x="861646" y="5435123"/>
            <a:ext cx="7988084" cy="723275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-propagating through time causes vanishing or exploding gradients.</a:t>
            </a:r>
          </a:p>
          <a:p>
            <a:pPr algn="l"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Solution:</a:t>
            </a:r>
            <a:r>
              <a:rPr lang="en-US" dirty="0">
                <a:cs typeface="Times New Roman" panose="02020603050405020304" pitchFamily="18" charset="0"/>
              </a:rPr>
              <a:t> Clip the gradient (to prevent explosion), use </a:t>
            </a:r>
            <a:r>
              <a:rPr lang="en-US" dirty="0" err="1">
                <a:cs typeface="Times New Roman" panose="02020603050405020304" pitchFamily="18" charset="0"/>
              </a:rPr>
              <a:t>ReLU</a:t>
            </a:r>
            <a:r>
              <a:rPr lang="en-US" dirty="0">
                <a:cs typeface="Times New Roman" panose="02020603050405020304" pitchFamily="18" charset="0"/>
              </a:rPr>
              <a:t> (to prevent vanishing).</a:t>
            </a:r>
          </a:p>
        </p:txBody>
      </p:sp>
    </p:spTree>
    <p:extLst>
      <p:ext uri="{BB962C8B-B14F-4D97-AF65-F5344CB8AC3E}">
        <p14:creationId xmlns:p14="http://schemas.microsoft.com/office/powerpoint/2010/main" val="3471889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386E75F-E3C1-42F9-BD73-7B54F3F18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292" y="762967"/>
            <a:ext cx="5923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quence-to-Sequence Learning with RN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65F524-FA24-4810-A605-D25433B23833}"/>
              </a:ext>
            </a:extLst>
          </p:cNvPr>
          <p:cNvSpPr txBox="1"/>
          <p:nvPr/>
        </p:nvSpPr>
        <p:spPr>
          <a:xfrm>
            <a:off x="687977" y="1375955"/>
            <a:ext cx="53944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dirty="0">
                <a:cs typeface="Times New Roman" panose="02020603050405020304" pitchFamily="18" charset="0"/>
              </a:rPr>
              <a:t>Given an </a:t>
            </a:r>
            <a:r>
              <a:rPr lang="en-US" b="1" i="1" u="sng" dirty="0">
                <a:cs typeface="Times New Roman" panose="02020603050405020304" pitchFamily="18" charset="0"/>
              </a:rPr>
              <a:t>input sequence 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>
                <a:cs typeface="Times New Roman" panose="02020603050405020304" pitchFamily="18" charset="0"/>
              </a:rPr>
              <a:t> = {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i="1" dirty="0">
                <a:cs typeface="Times New Roman" panose="02020603050405020304" pitchFamily="18" charset="0"/>
              </a:rPr>
              <a:t> a</a:t>
            </a:r>
            <a:r>
              <a:rPr lang="en-US" baseline="-25000" dirty="0">
                <a:cs typeface="Times New Roman" panose="02020603050405020304" pitchFamily="18" charset="0"/>
              </a:rPr>
              <a:t>2</a:t>
            </a:r>
            <a:r>
              <a:rPr lang="en-US" i="1" dirty="0">
                <a:cs typeface="Times New Roman" panose="02020603050405020304" pitchFamily="18" charset="0"/>
              </a:rPr>
              <a:t> a</a:t>
            </a:r>
            <a:r>
              <a:rPr lang="en-US" baseline="-25000" dirty="0">
                <a:cs typeface="Times New Roman" panose="02020603050405020304" pitchFamily="18" charset="0"/>
              </a:rPr>
              <a:t>3</a:t>
            </a:r>
            <a:r>
              <a:rPr lang="en-US" i="1" dirty="0">
                <a:cs typeface="Times New Roman" panose="02020603050405020304" pitchFamily="18" charset="0"/>
              </a:rPr>
              <a:t> .... a</a:t>
            </a:r>
            <a:r>
              <a:rPr lang="en-US" i="1" baseline="-25000" dirty="0">
                <a:cs typeface="Times New Roman" panose="02020603050405020304" pitchFamily="18" charset="0"/>
              </a:rPr>
              <a:t>n</a:t>
            </a:r>
            <a:r>
              <a:rPr lang="en-US" dirty="0">
                <a:cs typeface="Times New Roman" panose="02020603050405020304" pitchFamily="18" charset="0"/>
              </a:rPr>
              <a:t>} </a:t>
            </a:r>
          </a:p>
          <a:p>
            <a:pPr algn="l">
              <a:spcBef>
                <a:spcPts val="600"/>
              </a:spcBef>
            </a:pPr>
            <a:r>
              <a:rPr lang="en-US" dirty="0">
                <a:cs typeface="Times New Roman" panose="02020603050405020304" pitchFamily="18" charset="0"/>
              </a:rPr>
              <a:t>Generate a desired </a:t>
            </a:r>
            <a:r>
              <a:rPr lang="en-US" b="1" i="1" u="sng" dirty="0">
                <a:cs typeface="Times New Roman" panose="02020603050405020304" pitchFamily="18" charset="0"/>
              </a:rPr>
              <a:t>output sequence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cs typeface="Times New Roman" panose="02020603050405020304" pitchFamily="18" charset="0"/>
              </a:rPr>
              <a:t>B </a:t>
            </a:r>
            <a:r>
              <a:rPr lang="en-US" dirty="0">
                <a:cs typeface="Times New Roman" panose="02020603050405020304" pitchFamily="18" charset="0"/>
              </a:rPr>
              <a:t>= {</a:t>
            </a:r>
            <a:r>
              <a:rPr lang="en-US" i="1" dirty="0"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 … </a:t>
            </a:r>
            <a:r>
              <a:rPr lang="en-US" i="1" dirty="0" err="1">
                <a:cs typeface="Times New Roman" panose="02020603050405020304" pitchFamily="18" charset="0"/>
              </a:rPr>
              <a:t>b</a:t>
            </a:r>
            <a:r>
              <a:rPr lang="en-US" baseline="-25000" dirty="0" err="1">
                <a:cs typeface="Times New Roman" panose="02020603050405020304" pitchFamily="18" charset="0"/>
              </a:rPr>
              <a:t>m</a:t>
            </a:r>
            <a:r>
              <a:rPr lang="en-US" dirty="0">
                <a:cs typeface="Times New Roman" panose="02020603050405020304" pitchFamily="18" charset="0"/>
              </a:rPr>
              <a:t>}</a:t>
            </a:r>
          </a:p>
          <a:p>
            <a:pPr algn="l">
              <a:spcBef>
                <a:spcPts val="6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not necessarily equal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82C0DB-5988-45A3-B793-B7781FEACFCA}"/>
              </a:ext>
            </a:extLst>
          </p:cNvPr>
          <p:cNvSpPr txBox="1"/>
          <p:nvPr/>
        </p:nvSpPr>
        <p:spPr>
          <a:xfrm>
            <a:off x="844731" y="2604496"/>
            <a:ext cx="4293163" cy="12772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Translation</a:t>
            </a:r>
          </a:p>
          <a:p>
            <a:pPr algn="l"/>
            <a:endParaRPr lang="en-US" dirty="0">
              <a:cs typeface="Times New Roman" panose="02020603050405020304" pitchFamily="18" charset="0"/>
            </a:endParaRPr>
          </a:p>
          <a:p>
            <a:pPr algn="l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I love to eat apples}                 English</a:t>
            </a:r>
          </a:p>
          <a:p>
            <a:pPr algn="l">
              <a:spcBef>
                <a:spcPts val="600"/>
              </a:spcBef>
            </a:pPr>
            <a:r>
              <a:rPr lang="en-US" i="1" dirty="0">
                <a:cs typeface="Times New Roman" panose="02020603050405020304" pitchFamily="18" charset="0"/>
              </a:rPr>
              <a:t>B</a:t>
            </a:r>
            <a:r>
              <a:rPr lang="en-US" dirty="0">
                <a:cs typeface="Times New Roman" panose="02020603050405020304" pitchFamily="18" charset="0"/>
              </a:rPr>
              <a:t> = {Ich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r>
              <a:rPr lang="en-US" dirty="0">
                <a:cs typeface="Times New Roman" panose="02020603050405020304" pitchFamily="18" charset="0"/>
              </a:rPr>
              <a:t>}               Germ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CC889F7-9B3D-47DC-9F5F-E8C45F11F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ch esse gerne Äpfel</a:t>
            </a:r>
            <a:r>
              <a:rPr kumimoji="0" lang="de-DE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de-D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E08116D-25FA-4229-BC85-8FD74A88D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ch esse gerne Äpfel</a:t>
            </a:r>
            <a:r>
              <a:rPr kumimoji="0" lang="de-DE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de-D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2800655-5815-47D1-B381-7FCE3005A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Ich esse gerne Äpfel</a:t>
            </a:r>
            <a:r>
              <a:rPr kumimoji="0" lang="de-DE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de-D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4D17C-F083-40BD-ACC3-18608A315002}"/>
              </a:ext>
            </a:extLst>
          </p:cNvPr>
          <p:cNvSpPr txBox="1"/>
          <p:nvPr/>
        </p:nvSpPr>
        <p:spPr>
          <a:xfrm>
            <a:off x="753732" y="4149640"/>
            <a:ext cx="4606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onsider a simple RNN that takes an input and generates an output and a hidden stat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C059963-0A06-42C6-85C4-AB3FD21D4028}"/>
              </a:ext>
            </a:extLst>
          </p:cNvPr>
          <p:cNvSpPr/>
          <p:nvPr/>
        </p:nvSpPr>
        <p:spPr>
          <a:xfrm rot="5400000">
            <a:off x="1464875" y="5491137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55579E-C57F-4A17-9CF4-5A466DA5B9D4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1363248" y="5793874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BA7C751-26C9-4ECB-98BE-4DC4242828AB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3983524" y="5453037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B33413C4-69E7-4A44-BC4D-316679A12362}"/>
              </a:ext>
            </a:extLst>
          </p:cNvPr>
          <p:cNvSpPr/>
          <p:nvPr/>
        </p:nvSpPr>
        <p:spPr>
          <a:xfrm rot="5400000">
            <a:off x="2764324" y="5491137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8571118-6465-46AC-B611-7E80885D0805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2688124" y="5461011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464D130-CB82-4890-9AA8-69121A7026E1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2138154" y="5373892"/>
            <a:ext cx="849211" cy="10827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C509D79-34E8-4881-8F46-C088007F3792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1927252" y="4348546"/>
            <a:ext cx="0" cy="1212306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F3E5C68-9BD0-4EE7-B96A-EB4725113A98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968497" y="5307301"/>
            <a:ext cx="705204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1C7BE4B-E00F-465D-8BAD-4B9DB7E98F99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1513624" y="5467379"/>
            <a:ext cx="0" cy="385049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487791E-FB7E-4541-88B8-B64AA2D24C3F}"/>
              </a:ext>
            </a:extLst>
          </p:cNvPr>
          <p:cNvSpPr txBox="1"/>
          <p:nvPr/>
        </p:nvSpPr>
        <p:spPr>
          <a:xfrm>
            <a:off x="916384" y="6092328"/>
            <a:ext cx="538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40A208F-D669-4DA3-B105-B7D1511D8C98}"/>
              </a:ext>
            </a:extLst>
          </p:cNvPr>
          <p:cNvSpPr txBox="1"/>
          <p:nvPr/>
        </p:nvSpPr>
        <p:spPr>
          <a:xfrm rot="5400000">
            <a:off x="1589923" y="5504661"/>
            <a:ext cx="8590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B378B5-5A7E-4C0B-B7E7-E3AD0D6D9365}"/>
              </a:ext>
            </a:extLst>
          </p:cNvPr>
          <p:cNvSpPr txBox="1"/>
          <p:nvPr/>
        </p:nvSpPr>
        <p:spPr>
          <a:xfrm rot="5400000">
            <a:off x="2915216" y="5495575"/>
            <a:ext cx="8253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D9E07C-6C4A-4B4C-A2E3-F21700A77055}"/>
              </a:ext>
            </a:extLst>
          </p:cNvPr>
          <p:cNvSpPr txBox="1"/>
          <p:nvPr/>
        </p:nvSpPr>
        <p:spPr>
          <a:xfrm>
            <a:off x="2341175" y="5806068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38BDCED-DB96-46A6-AD00-7A0D8A1884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50269" y="5851390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48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38BDCED-DB96-46A6-AD00-7A0D8A188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269" y="5851390"/>
                        <a:ext cx="5064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E88E3CA-23D7-48E2-993D-9C9EF6A67DBC}"/>
              </a:ext>
            </a:extLst>
          </p:cNvPr>
          <p:cNvCxnSpPr>
            <a:cxnSpLocks/>
          </p:cNvCxnSpPr>
          <p:nvPr/>
        </p:nvCxnSpPr>
        <p:spPr bwMode="auto">
          <a:xfrm>
            <a:off x="2604745" y="4954699"/>
            <a:ext cx="1721679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BDB1E3CF-D4CB-4CA3-9205-992FF733EFFB}"/>
              </a:ext>
            </a:extLst>
          </p:cNvPr>
          <p:cNvSpPr txBox="1"/>
          <p:nvPr/>
        </p:nvSpPr>
        <p:spPr>
          <a:xfrm>
            <a:off x="3730118" y="4923570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36E591B-B053-4484-87B9-2EABC166A2DA}"/>
              </a:ext>
            </a:extLst>
          </p:cNvPr>
          <p:cNvCxnSpPr>
            <a:cxnSpLocks/>
          </p:cNvCxnSpPr>
          <p:nvPr/>
        </p:nvCxnSpPr>
        <p:spPr bwMode="auto">
          <a:xfrm>
            <a:off x="7883810" y="5486343"/>
            <a:ext cx="461615" cy="2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58BF0B9-3ABC-411A-9734-AF450EC778EF}"/>
              </a:ext>
            </a:extLst>
          </p:cNvPr>
          <p:cNvCxnSpPr>
            <a:cxnSpLocks/>
            <a:stCxn id="33" idx="0"/>
          </p:cNvCxnSpPr>
          <p:nvPr/>
        </p:nvCxnSpPr>
        <p:spPr bwMode="auto">
          <a:xfrm flipH="1" flipV="1">
            <a:off x="7340785" y="4708829"/>
            <a:ext cx="1436" cy="400109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DE834779-E130-4C57-8BEB-029C058F675E}"/>
              </a:ext>
            </a:extLst>
          </p:cNvPr>
          <p:cNvSpPr/>
          <p:nvPr/>
        </p:nvSpPr>
        <p:spPr>
          <a:xfrm>
            <a:off x="6811565" y="5108938"/>
            <a:ext cx="1061312" cy="694973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5B65175-6973-4553-93D3-A6B3E898DADA}"/>
              </a:ext>
            </a:extLst>
          </p:cNvPr>
          <p:cNvSpPr txBox="1"/>
          <p:nvPr/>
        </p:nvSpPr>
        <p:spPr>
          <a:xfrm>
            <a:off x="8316527" y="5298454"/>
            <a:ext cx="461613" cy="34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F991356-E3CF-4947-A287-6959007585BD}"/>
              </a:ext>
            </a:extLst>
          </p:cNvPr>
          <p:cNvSpPr txBox="1"/>
          <p:nvPr/>
        </p:nvSpPr>
        <p:spPr>
          <a:xfrm>
            <a:off x="7137944" y="6204020"/>
            <a:ext cx="449578" cy="34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25DF8C2-6862-4D8A-BA1F-3D9E23C588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29559" y="4357552"/>
          <a:ext cx="422452" cy="30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49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25DF8C2-6862-4D8A-BA1F-3D9E23C58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559" y="4357552"/>
                        <a:ext cx="422452" cy="302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B7D5A8BD-E1B1-4E8B-9996-8E966C74E72B}"/>
              </a:ext>
            </a:extLst>
          </p:cNvPr>
          <p:cNvSpPr/>
          <p:nvPr/>
        </p:nvSpPr>
        <p:spPr>
          <a:xfrm>
            <a:off x="5766511" y="4286381"/>
            <a:ext cx="3153357" cy="2377690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row: Right 48">
            <a:extLst>
              <a:ext uri="{FF2B5EF4-FFF2-40B4-BE49-F238E27FC236}">
                <a16:creationId xmlns:a16="http://schemas.microsoft.com/office/drawing/2014/main" id="{BB3F9896-F15F-4CF9-98DA-0072DF9C87CD}"/>
              </a:ext>
            </a:extLst>
          </p:cNvPr>
          <p:cNvSpPr/>
          <p:nvPr/>
        </p:nvSpPr>
        <p:spPr>
          <a:xfrm>
            <a:off x="4733550" y="5375285"/>
            <a:ext cx="627017" cy="365760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9307020-FF7B-4B1B-858A-CADA0A30BA0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72479" y="5806510"/>
            <a:ext cx="1436" cy="400109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0FCFCC59-F452-4A9D-A192-26DA1986F143}"/>
              </a:ext>
            </a:extLst>
          </p:cNvPr>
          <p:cNvCxnSpPr>
            <a:cxnSpLocks/>
          </p:cNvCxnSpPr>
          <p:nvPr/>
        </p:nvCxnSpPr>
        <p:spPr bwMode="auto">
          <a:xfrm>
            <a:off x="6448760" y="5456424"/>
            <a:ext cx="376176" cy="159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E06EA564-6511-43EF-95D8-5A096554CD08}"/>
              </a:ext>
            </a:extLst>
          </p:cNvPr>
          <p:cNvSpPr txBox="1"/>
          <p:nvPr/>
        </p:nvSpPr>
        <p:spPr>
          <a:xfrm>
            <a:off x="5723372" y="5224437"/>
            <a:ext cx="766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92093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C05F966-9426-4F7F-86B4-0F97A1734B8E}"/>
              </a:ext>
            </a:extLst>
          </p:cNvPr>
          <p:cNvSpPr txBox="1"/>
          <p:nvPr/>
        </p:nvSpPr>
        <p:spPr>
          <a:xfrm>
            <a:off x="1341567" y="2165544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F4F726D-49B8-4976-832C-E890477CCD1E}"/>
              </a:ext>
            </a:extLst>
          </p:cNvPr>
          <p:cNvGrpSpPr/>
          <p:nvPr/>
        </p:nvGrpSpPr>
        <p:grpSpPr>
          <a:xfrm>
            <a:off x="746272" y="1925564"/>
            <a:ext cx="1027210" cy="1178822"/>
            <a:chOff x="1215719" y="1326986"/>
            <a:chExt cx="1372360" cy="1178822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6D86C868-514F-411C-94A0-18C1F1EF24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72473" y="1915538"/>
              <a:ext cx="515606" cy="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95ADB8B1-4BCE-4238-B07F-DAF3D7D0EA71}"/>
                </a:ext>
              </a:extLst>
            </p:cNvPr>
            <p:cNvCxnSpPr>
              <a:cxnSpLocks/>
              <a:stCxn id="5" idx="0"/>
            </p:cNvCxnSpPr>
            <p:nvPr/>
          </p:nvCxnSpPr>
          <p:spPr bwMode="auto">
            <a:xfrm flipV="1">
              <a:off x="1639742" y="1326986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BA19B0B-C50B-4D7B-A6BC-CF3C688D53E9}"/>
                </a:ext>
              </a:extLst>
            </p:cNvPr>
            <p:cNvSpPr/>
            <p:nvPr/>
          </p:nvSpPr>
          <p:spPr>
            <a:xfrm>
              <a:off x="1215719" y="1713411"/>
              <a:ext cx="848045" cy="405972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80A47BC-8C42-4526-B5CC-05FE959D53B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1013" y="2119383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D08C181-8811-41FB-8538-E1C1C516C29E}"/>
              </a:ext>
            </a:extLst>
          </p:cNvPr>
          <p:cNvGrpSpPr/>
          <p:nvPr/>
        </p:nvGrpSpPr>
        <p:grpSpPr>
          <a:xfrm>
            <a:off x="1786656" y="1935132"/>
            <a:ext cx="1027210" cy="1178822"/>
            <a:chOff x="1215719" y="1326986"/>
            <a:chExt cx="1372360" cy="1178822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6532B2A-5AA5-4E30-B9E4-ECBD6D793B6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72473" y="1915538"/>
              <a:ext cx="515606" cy="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8545E04-A3E8-4662-9430-0D398CE9472E}"/>
                </a:ext>
              </a:extLst>
            </p:cNvPr>
            <p:cNvCxnSpPr>
              <a:cxnSpLocks/>
              <a:stCxn id="24" idx="0"/>
            </p:cNvCxnSpPr>
            <p:nvPr/>
          </p:nvCxnSpPr>
          <p:spPr bwMode="auto">
            <a:xfrm flipV="1">
              <a:off x="1639742" y="1326986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B0657D2-DC07-403B-A759-4EC9ED1B24D8}"/>
                </a:ext>
              </a:extLst>
            </p:cNvPr>
            <p:cNvSpPr/>
            <p:nvPr/>
          </p:nvSpPr>
          <p:spPr>
            <a:xfrm>
              <a:off x="1215719" y="1713411"/>
              <a:ext cx="848045" cy="405972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0F5F13E-ECA1-45AF-A3A7-084388F54E6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1013" y="2119383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472AAA3-A985-423E-BBDA-AADDC77D5539}"/>
              </a:ext>
            </a:extLst>
          </p:cNvPr>
          <p:cNvGrpSpPr/>
          <p:nvPr/>
        </p:nvGrpSpPr>
        <p:grpSpPr>
          <a:xfrm>
            <a:off x="2838512" y="1955831"/>
            <a:ext cx="1027210" cy="1187531"/>
            <a:chOff x="1215719" y="1318277"/>
            <a:chExt cx="1372360" cy="1187531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CF5DBAA-9E4F-4E9E-8456-7F245AC0685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72473" y="1915538"/>
              <a:ext cx="515606" cy="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E84A4A0A-6A7A-4A88-9480-4C84F9C5782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9742" y="1318277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17E5483-DD11-45EA-B254-521FE93C1DE8}"/>
                </a:ext>
              </a:extLst>
            </p:cNvPr>
            <p:cNvSpPr/>
            <p:nvPr/>
          </p:nvSpPr>
          <p:spPr>
            <a:xfrm>
              <a:off x="1215719" y="1713411"/>
              <a:ext cx="848045" cy="405972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0D8B95C3-ED26-46F7-8B71-86B5DDE2D74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1013" y="2119383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8A24D5F-E565-4666-8021-7E6F4FC38005}"/>
              </a:ext>
            </a:extLst>
          </p:cNvPr>
          <p:cNvGrpSpPr/>
          <p:nvPr/>
        </p:nvGrpSpPr>
        <p:grpSpPr>
          <a:xfrm>
            <a:off x="3883835" y="1967822"/>
            <a:ext cx="1027210" cy="1178822"/>
            <a:chOff x="1215719" y="1326986"/>
            <a:chExt cx="1372360" cy="1178822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4F9E988A-908B-403A-8BD9-24DCDFC888D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72473" y="1915538"/>
              <a:ext cx="515606" cy="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9C2FFAFA-10CF-4DB0-AFD6-79A42FA1B292}"/>
                </a:ext>
              </a:extLst>
            </p:cNvPr>
            <p:cNvCxnSpPr>
              <a:cxnSpLocks/>
              <a:stCxn id="34" idx="0"/>
            </p:cNvCxnSpPr>
            <p:nvPr/>
          </p:nvCxnSpPr>
          <p:spPr bwMode="auto">
            <a:xfrm flipV="1">
              <a:off x="1639742" y="1326986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925CB9A2-B9A9-48DB-A1D9-7DF00B12BCF2}"/>
                </a:ext>
              </a:extLst>
            </p:cNvPr>
            <p:cNvSpPr/>
            <p:nvPr/>
          </p:nvSpPr>
          <p:spPr>
            <a:xfrm>
              <a:off x="1215719" y="1713411"/>
              <a:ext cx="848045" cy="405972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2714521-7706-4EF4-84CF-6EEC731DDBC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1013" y="2119383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9675ED8-3797-40B7-AC7F-0D1F9ED0E1F1}"/>
              </a:ext>
            </a:extLst>
          </p:cNvPr>
          <p:cNvGrpSpPr/>
          <p:nvPr/>
        </p:nvGrpSpPr>
        <p:grpSpPr>
          <a:xfrm>
            <a:off x="4928729" y="1974352"/>
            <a:ext cx="1027210" cy="1178822"/>
            <a:chOff x="1215719" y="1326986"/>
            <a:chExt cx="1372360" cy="1178822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FFB02C5F-150F-4B01-8A12-DD5DE0CAB75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72473" y="1915538"/>
              <a:ext cx="515606" cy="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B3D0F83-97B2-43E3-9549-2FE5F5B2A61D}"/>
                </a:ext>
              </a:extLst>
            </p:cNvPr>
            <p:cNvCxnSpPr>
              <a:cxnSpLocks/>
              <a:stCxn id="39" idx="0"/>
            </p:cNvCxnSpPr>
            <p:nvPr/>
          </p:nvCxnSpPr>
          <p:spPr bwMode="auto">
            <a:xfrm flipV="1">
              <a:off x="1639742" y="1326986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5CA0DA22-8635-43D6-9A36-488EF0AAFF08}"/>
                </a:ext>
              </a:extLst>
            </p:cNvPr>
            <p:cNvSpPr/>
            <p:nvPr/>
          </p:nvSpPr>
          <p:spPr>
            <a:xfrm>
              <a:off x="1215719" y="1713411"/>
              <a:ext cx="848045" cy="405972"/>
            </a:xfrm>
            <a:prstGeom prst="rect">
              <a:avLst/>
            </a:prstGeom>
            <a:noFill/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147BCEE-075D-45EC-99B9-D0C529F969C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31013" y="2119383"/>
              <a:ext cx="0" cy="386425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8ACEA2E2-7C66-4BDA-B23C-DF2D3EC74FDD}"/>
              </a:ext>
            </a:extLst>
          </p:cNvPr>
          <p:cNvSpPr txBox="1"/>
          <p:nvPr/>
        </p:nvSpPr>
        <p:spPr>
          <a:xfrm>
            <a:off x="858995" y="3171362"/>
            <a:ext cx="4923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              love              to              eat          Apples 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67FFEE1-BEEE-4693-B489-6CE466BE14DE}"/>
              </a:ext>
            </a:extLst>
          </p:cNvPr>
          <p:cNvSpPr txBox="1"/>
          <p:nvPr/>
        </p:nvSpPr>
        <p:spPr>
          <a:xfrm>
            <a:off x="2419334" y="2197076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3B60533-5298-4771-83C5-607643D3409F}"/>
              </a:ext>
            </a:extLst>
          </p:cNvPr>
          <p:cNvSpPr txBox="1"/>
          <p:nvPr/>
        </p:nvSpPr>
        <p:spPr>
          <a:xfrm>
            <a:off x="3461800" y="2231315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3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123AF1D-A3EA-471B-8462-3EB8EFD8F7E1}"/>
              </a:ext>
            </a:extLst>
          </p:cNvPr>
          <p:cNvSpPr txBox="1"/>
          <p:nvPr/>
        </p:nvSpPr>
        <p:spPr>
          <a:xfrm>
            <a:off x="4472892" y="2249491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A0337F1-203E-4375-9080-AE4D6CF70110}"/>
              </a:ext>
            </a:extLst>
          </p:cNvPr>
          <p:cNvSpPr txBox="1"/>
          <p:nvPr/>
        </p:nvSpPr>
        <p:spPr>
          <a:xfrm>
            <a:off x="5527574" y="2236207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6258E15-C5AD-42DC-808C-F2EAF38816DD}"/>
              </a:ext>
            </a:extLst>
          </p:cNvPr>
          <p:cNvSpPr txBox="1"/>
          <p:nvPr/>
        </p:nvSpPr>
        <p:spPr>
          <a:xfrm>
            <a:off x="2518112" y="1444575"/>
            <a:ext cx="2024913" cy="369332"/>
          </a:xfrm>
          <a:prstGeom prst="rect">
            <a:avLst/>
          </a:prstGeom>
          <a:solidFill>
            <a:srgbClr val="CC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outputs are ignor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DF4F3EB-A0E2-45DF-8AA6-608F138F4F44}"/>
              </a:ext>
            </a:extLst>
          </p:cNvPr>
          <p:cNvSpPr txBox="1"/>
          <p:nvPr/>
        </p:nvSpPr>
        <p:spPr>
          <a:xfrm>
            <a:off x="625705" y="928272"/>
            <a:ext cx="168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Stag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B12AD08-5E9B-4254-B607-1874644F127C}"/>
              </a:ext>
            </a:extLst>
          </p:cNvPr>
          <p:cNvSpPr txBox="1"/>
          <p:nvPr/>
        </p:nvSpPr>
        <p:spPr>
          <a:xfrm>
            <a:off x="3814832" y="494161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898675-D4E2-4399-B822-CA748622774E}"/>
              </a:ext>
            </a:extLst>
          </p:cNvPr>
          <p:cNvCxnSpPr>
            <a:cxnSpLocks/>
          </p:cNvCxnSpPr>
          <p:nvPr/>
        </p:nvCxnSpPr>
        <p:spPr bwMode="auto">
          <a:xfrm>
            <a:off x="3860816" y="5290184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C539ED52-7B86-4FC9-96B9-1F5FCF0599BD}"/>
              </a:ext>
            </a:extLst>
          </p:cNvPr>
          <p:cNvCxnSpPr>
            <a:cxnSpLocks/>
            <a:stCxn id="88" idx="0"/>
          </p:cNvCxnSpPr>
          <p:nvPr/>
        </p:nvCxnSpPr>
        <p:spPr bwMode="auto">
          <a:xfrm flipV="1">
            <a:off x="3536918" y="4701632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8" name="Rectangle 87">
            <a:extLst>
              <a:ext uri="{FF2B5EF4-FFF2-40B4-BE49-F238E27FC236}">
                <a16:creationId xmlns:a16="http://schemas.microsoft.com/office/drawing/2014/main" id="{268CF62C-85A4-47F6-9D3B-59F5675716F4}"/>
              </a:ext>
            </a:extLst>
          </p:cNvPr>
          <p:cNvSpPr/>
          <p:nvPr/>
        </p:nvSpPr>
        <p:spPr>
          <a:xfrm>
            <a:off x="3219537" y="5088057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91AEB160-B8BD-4459-8AA6-A1D5A5DD5CAF}"/>
              </a:ext>
            </a:extLst>
          </p:cNvPr>
          <p:cNvCxnSpPr>
            <a:cxnSpLocks/>
          </p:cNvCxnSpPr>
          <p:nvPr/>
        </p:nvCxnSpPr>
        <p:spPr bwMode="auto">
          <a:xfrm flipV="1">
            <a:off x="3530384" y="5494029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398EB367-98C5-4666-9D84-77CE7B2FD97D}"/>
              </a:ext>
            </a:extLst>
          </p:cNvPr>
          <p:cNvCxnSpPr>
            <a:cxnSpLocks/>
          </p:cNvCxnSpPr>
          <p:nvPr/>
        </p:nvCxnSpPr>
        <p:spPr bwMode="auto">
          <a:xfrm>
            <a:off x="4901200" y="5299752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B3FFCA0C-514E-4E8B-9A4F-0C774BE3E04D}"/>
              </a:ext>
            </a:extLst>
          </p:cNvPr>
          <p:cNvCxnSpPr>
            <a:cxnSpLocks/>
            <a:stCxn id="84" idx="0"/>
          </p:cNvCxnSpPr>
          <p:nvPr/>
        </p:nvCxnSpPr>
        <p:spPr bwMode="auto">
          <a:xfrm flipV="1">
            <a:off x="4577302" y="471120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4" name="Rectangle 83">
            <a:extLst>
              <a:ext uri="{FF2B5EF4-FFF2-40B4-BE49-F238E27FC236}">
                <a16:creationId xmlns:a16="http://schemas.microsoft.com/office/drawing/2014/main" id="{D15EE5A5-593B-41E0-A10E-E9E568F8DA1D}"/>
              </a:ext>
            </a:extLst>
          </p:cNvPr>
          <p:cNvSpPr/>
          <p:nvPr/>
        </p:nvSpPr>
        <p:spPr>
          <a:xfrm>
            <a:off x="4259921" y="5097625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87388844-5D18-4F4F-9E94-18A9EABC7AF1}"/>
              </a:ext>
            </a:extLst>
          </p:cNvPr>
          <p:cNvCxnSpPr>
            <a:cxnSpLocks/>
          </p:cNvCxnSpPr>
          <p:nvPr/>
        </p:nvCxnSpPr>
        <p:spPr bwMode="auto">
          <a:xfrm flipV="1">
            <a:off x="4570768" y="5503597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E47DE509-15C7-4692-81E2-D9EEA10D4A76}"/>
              </a:ext>
            </a:extLst>
          </p:cNvPr>
          <p:cNvCxnSpPr>
            <a:cxnSpLocks/>
          </p:cNvCxnSpPr>
          <p:nvPr/>
        </p:nvCxnSpPr>
        <p:spPr bwMode="auto">
          <a:xfrm>
            <a:off x="5953056" y="5329160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D1E7C9A8-C7C0-4800-AB87-71549FA71DEB}"/>
              </a:ext>
            </a:extLst>
          </p:cNvPr>
          <p:cNvCxnSpPr>
            <a:cxnSpLocks/>
          </p:cNvCxnSpPr>
          <p:nvPr/>
        </p:nvCxnSpPr>
        <p:spPr bwMode="auto">
          <a:xfrm flipV="1">
            <a:off x="5629158" y="4731899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9A14E517-0E45-4668-A8A0-875D876F4A5F}"/>
              </a:ext>
            </a:extLst>
          </p:cNvPr>
          <p:cNvSpPr/>
          <p:nvPr/>
        </p:nvSpPr>
        <p:spPr>
          <a:xfrm>
            <a:off x="5311777" y="5127033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9EA7E760-5433-4B0D-8145-0CA1CC65B8CC}"/>
              </a:ext>
            </a:extLst>
          </p:cNvPr>
          <p:cNvCxnSpPr>
            <a:cxnSpLocks/>
          </p:cNvCxnSpPr>
          <p:nvPr/>
        </p:nvCxnSpPr>
        <p:spPr bwMode="auto">
          <a:xfrm flipV="1">
            <a:off x="5622624" y="5533005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D85E5F26-70EA-44C9-81F9-0E716F3ACA25}"/>
              </a:ext>
            </a:extLst>
          </p:cNvPr>
          <p:cNvCxnSpPr>
            <a:cxnSpLocks/>
          </p:cNvCxnSpPr>
          <p:nvPr/>
        </p:nvCxnSpPr>
        <p:spPr bwMode="auto">
          <a:xfrm>
            <a:off x="6998379" y="5332442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A17EB1B9-582C-47A3-8539-6383BC36D9B6}"/>
              </a:ext>
            </a:extLst>
          </p:cNvPr>
          <p:cNvCxnSpPr>
            <a:cxnSpLocks/>
            <a:stCxn id="76" idx="0"/>
          </p:cNvCxnSpPr>
          <p:nvPr/>
        </p:nvCxnSpPr>
        <p:spPr bwMode="auto">
          <a:xfrm flipV="1">
            <a:off x="6674481" y="474389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E46BB354-924D-4A46-A3C0-034D6F10BAAF}"/>
              </a:ext>
            </a:extLst>
          </p:cNvPr>
          <p:cNvSpPr/>
          <p:nvPr/>
        </p:nvSpPr>
        <p:spPr>
          <a:xfrm>
            <a:off x="6357100" y="5130315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267E2EE-B281-490B-B946-8CD34913AEE0}"/>
              </a:ext>
            </a:extLst>
          </p:cNvPr>
          <p:cNvCxnSpPr>
            <a:cxnSpLocks/>
          </p:cNvCxnSpPr>
          <p:nvPr/>
        </p:nvCxnSpPr>
        <p:spPr bwMode="auto">
          <a:xfrm flipV="1">
            <a:off x="6667947" y="5536287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F7A41EEB-1BB9-4AF9-90C8-2B9DAFB87E28}"/>
              </a:ext>
            </a:extLst>
          </p:cNvPr>
          <p:cNvCxnSpPr>
            <a:cxnSpLocks/>
            <a:stCxn id="72" idx="0"/>
          </p:cNvCxnSpPr>
          <p:nvPr/>
        </p:nvCxnSpPr>
        <p:spPr bwMode="auto">
          <a:xfrm flipV="1">
            <a:off x="7719375" y="475042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2" name="Rectangle 71">
            <a:extLst>
              <a:ext uri="{FF2B5EF4-FFF2-40B4-BE49-F238E27FC236}">
                <a16:creationId xmlns:a16="http://schemas.microsoft.com/office/drawing/2014/main" id="{75CE5A5B-D88F-49C8-92C7-EEB01BA661F5}"/>
              </a:ext>
            </a:extLst>
          </p:cNvPr>
          <p:cNvSpPr/>
          <p:nvPr/>
        </p:nvSpPr>
        <p:spPr>
          <a:xfrm>
            <a:off x="7401994" y="5136845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F601C90-BE4F-4F4C-A188-531EC3963A71}"/>
              </a:ext>
            </a:extLst>
          </p:cNvPr>
          <p:cNvCxnSpPr>
            <a:cxnSpLocks/>
          </p:cNvCxnSpPr>
          <p:nvPr/>
        </p:nvCxnSpPr>
        <p:spPr bwMode="auto">
          <a:xfrm flipV="1">
            <a:off x="7712841" y="5542817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C43841AA-BE45-41D5-AE8C-5E2A7FBB5674}"/>
              </a:ext>
            </a:extLst>
          </p:cNvPr>
          <p:cNvSpPr txBox="1"/>
          <p:nvPr/>
        </p:nvSpPr>
        <p:spPr>
          <a:xfrm>
            <a:off x="3156271" y="5945442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EOS&gt;        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BD4AFC5-00BF-4133-8930-C5F705A8D232}"/>
              </a:ext>
            </a:extLst>
          </p:cNvPr>
          <p:cNvSpPr txBox="1"/>
          <p:nvPr/>
        </p:nvSpPr>
        <p:spPr>
          <a:xfrm>
            <a:off x="4892599" y="4973144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7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47A687A7-78A0-4721-82AC-6F8956720D51}"/>
              </a:ext>
            </a:extLst>
          </p:cNvPr>
          <p:cNvSpPr txBox="1"/>
          <p:nvPr/>
        </p:nvSpPr>
        <p:spPr>
          <a:xfrm>
            <a:off x="5935065" y="5007383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C628AB96-270E-4088-BABA-31E7D78AF3B1}"/>
              </a:ext>
            </a:extLst>
          </p:cNvPr>
          <p:cNvSpPr txBox="1"/>
          <p:nvPr/>
        </p:nvSpPr>
        <p:spPr>
          <a:xfrm>
            <a:off x="6946157" y="502555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9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5F074AAF-83F1-4CEB-803F-9F332B514CDF}"/>
              </a:ext>
            </a:extLst>
          </p:cNvPr>
          <p:cNvSpPr txBox="1"/>
          <p:nvPr/>
        </p:nvSpPr>
        <p:spPr>
          <a:xfrm>
            <a:off x="6146021" y="2094144"/>
            <a:ext cx="1626048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now encodes the meaning of the whole sentenc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D0299A49-00B1-4D8F-B51F-256E060A8040}"/>
              </a:ext>
            </a:extLst>
          </p:cNvPr>
          <p:cNvSpPr txBox="1"/>
          <p:nvPr/>
        </p:nvSpPr>
        <p:spPr>
          <a:xfrm>
            <a:off x="2419334" y="5047903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B7B7FD00-D140-480E-93C2-9FABB24BB0DB}"/>
              </a:ext>
            </a:extLst>
          </p:cNvPr>
          <p:cNvCxnSpPr>
            <a:cxnSpLocks/>
          </p:cNvCxnSpPr>
          <p:nvPr/>
        </p:nvCxnSpPr>
        <p:spPr bwMode="auto">
          <a:xfrm>
            <a:off x="2849688" y="5270059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3D9BFC46-35F8-45BC-9D52-DADD12097730}"/>
              </a:ext>
            </a:extLst>
          </p:cNvPr>
          <p:cNvSpPr txBox="1"/>
          <p:nvPr/>
        </p:nvSpPr>
        <p:spPr>
          <a:xfrm>
            <a:off x="3340939" y="4299806"/>
            <a:ext cx="502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r>
              <a:rPr lang="en-US" dirty="0">
                <a:cs typeface="Times New Roman" panose="02020603050405020304" pitchFamily="18" charset="0"/>
              </a:rPr>
              <a:t>        &lt;EOS&gt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FE665E4-2B96-4D6D-A135-3D5BD60DAAE3}"/>
              </a:ext>
            </a:extLst>
          </p:cNvPr>
          <p:cNvSpPr txBox="1"/>
          <p:nvPr/>
        </p:nvSpPr>
        <p:spPr>
          <a:xfrm>
            <a:off x="4356236" y="5971659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EC50DD7-ECFE-485D-B972-844198450C65}"/>
              </a:ext>
            </a:extLst>
          </p:cNvPr>
          <p:cNvSpPr txBox="1"/>
          <p:nvPr/>
        </p:nvSpPr>
        <p:spPr>
          <a:xfrm>
            <a:off x="695372" y="4761143"/>
            <a:ext cx="1626048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ing now begins using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as the coded meaning of the input sentence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913115B-226F-43A0-8486-11ABD1940119}"/>
              </a:ext>
            </a:extLst>
          </p:cNvPr>
          <p:cNvSpPr txBox="1"/>
          <p:nvPr/>
        </p:nvSpPr>
        <p:spPr>
          <a:xfrm>
            <a:off x="664735" y="3869403"/>
            <a:ext cx="1674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 Stag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796856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56">
            <a:extLst>
              <a:ext uri="{FF2B5EF4-FFF2-40B4-BE49-F238E27FC236}">
                <a16:creationId xmlns:a16="http://schemas.microsoft.com/office/drawing/2014/main" id="{6DF4F3EB-A0E2-45DF-8AA6-608F138F4F44}"/>
              </a:ext>
            </a:extLst>
          </p:cNvPr>
          <p:cNvSpPr txBox="1"/>
          <p:nvPr/>
        </p:nvSpPr>
        <p:spPr>
          <a:xfrm>
            <a:off x="625705" y="928272"/>
            <a:ext cx="2749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 During Traini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5898675-D4E2-4399-B822-CA748622774E}"/>
              </a:ext>
            </a:extLst>
          </p:cNvPr>
          <p:cNvCxnSpPr>
            <a:cxnSpLocks/>
          </p:cNvCxnSpPr>
          <p:nvPr/>
        </p:nvCxnSpPr>
        <p:spPr bwMode="auto">
          <a:xfrm>
            <a:off x="2613992" y="5373857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C539ED52-7B86-4FC9-96B9-1F5FCF0599BD}"/>
              </a:ext>
            </a:extLst>
          </p:cNvPr>
          <p:cNvCxnSpPr>
            <a:cxnSpLocks/>
            <a:stCxn id="88" idx="0"/>
          </p:cNvCxnSpPr>
          <p:nvPr/>
        </p:nvCxnSpPr>
        <p:spPr bwMode="auto">
          <a:xfrm flipV="1">
            <a:off x="2290094" y="4785305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8" name="Rectangle 87">
            <a:extLst>
              <a:ext uri="{FF2B5EF4-FFF2-40B4-BE49-F238E27FC236}">
                <a16:creationId xmlns:a16="http://schemas.microsoft.com/office/drawing/2014/main" id="{268CF62C-85A4-47F6-9D3B-59F5675716F4}"/>
              </a:ext>
            </a:extLst>
          </p:cNvPr>
          <p:cNvSpPr/>
          <p:nvPr/>
        </p:nvSpPr>
        <p:spPr>
          <a:xfrm>
            <a:off x="1972713" y="5171730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91AEB160-B8BD-4459-8AA6-A1D5A5DD5CAF}"/>
              </a:ext>
            </a:extLst>
          </p:cNvPr>
          <p:cNvCxnSpPr>
            <a:cxnSpLocks/>
          </p:cNvCxnSpPr>
          <p:nvPr/>
        </p:nvCxnSpPr>
        <p:spPr bwMode="auto">
          <a:xfrm flipV="1">
            <a:off x="2283560" y="5577702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398EB367-98C5-4666-9D84-77CE7B2FD97D}"/>
              </a:ext>
            </a:extLst>
          </p:cNvPr>
          <p:cNvCxnSpPr>
            <a:cxnSpLocks/>
          </p:cNvCxnSpPr>
          <p:nvPr/>
        </p:nvCxnSpPr>
        <p:spPr bwMode="auto">
          <a:xfrm>
            <a:off x="3654376" y="5383425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B3FFCA0C-514E-4E8B-9A4F-0C774BE3E04D}"/>
              </a:ext>
            </a:extLst>
          </p:cNvPr>
          <p:cNvCxnSpPr>
            <a:cxnSpLocks/>
            <a:stCxn id="84" idx="0"/>
          </p:cNvCxnSpPr>
          <p:nvPr/>
        </p:nvCxnSpPr>
        <p:spPr bwMode="auto">
          <a:xfrm flipV="1">
            <a:off x="3330478" y="479487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4" name="Rectangle 83">
            <a:extLst>
              <a:ext uri="{FF2B5EF4-FFF2-40B4-BE49-F238E27FC236}">
                <a16:creationId xmlns:a16="http://schemas.microsoft.com/office/drawing/2014/main" id="{D15EE5A5-593B-41E0-A10E-E9E568F8DA1D}"/>
              </a:ext>
            </a:extLst>
          </p:cNvPr>
          <p:cNvSpPr/>
          <p:nvPr/>
        </p:nvSpPr>
        <p:spPr>
          <a:xfrm>
            <a:off x="3013097" y="5181298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87388844-5D18-4F4F-9E94-18A9EABC7AF1}"/>
              </a:ext>
            </a:extLst>
          </p:cNvPr>
          <p:cNvCxnSpPr>
            <a:cxnSpLocks/>
          </p:cNvCxnSpPr>
          <p:nvPr/>
        </p:nvCxnSpPr>
        <p:spPr bwMode="auto">
          <a:xfrm flipV="1">
            <a:off x="3323944" y="558727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E47DE509-15C7-4692-81E2-D9EEA10D4A76}"/>
              </a:ext>
            </a:extLst>
          </p:cNvPr>
          <p:cNvCxnSpPr>
            <a:cxnSpLocks/>
          </p:cNvCxnSpPr>
          <p:nvPr/>
        </p:nvCxnSpPr>
        <p:spPr bwMode="auto">
          <a:xfrm>
            <a:off x="4706232" y="5412833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D1E7C9A8-C7C0-4800-AB87-71549FA71DEB}"/>
              </a:ext>
            </a:extLst>
          </p:cNvPr>
          <p:cNvCxnSpPr>
            <a:cxnSpLocks/>
          </p:cNvCxnSpPr>
          <p:nvPr/>
        </p:nvCxnSpPr>
        <p:spPr bwMode="auto">
          <a:xfrm flipV="1">
            <a:off x="4382334" y="4815572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Rectangle 79">
            <a:extLst>
              <a:ext uri="{FF2B5EF4-FFF2-40B4-BE49-F238E27FC236}">
                <a16:creationId xmlns:a16="http://schemas.microsoft.com/office/drawing/2014/main" id="{9A14E517-0E45-4668-A8A0-875D876F4A5F}"/>
              </a:ext>
            </a:extLst>
          </p:cNvPr>
          <p:cNvSpPr/>
          <p:nvPr/>
        </p:nvSpPr>
        <p:spPr>
          <a:xfrm>
            <a:off x="4064953" y="5210706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9EA7E760-5433-4B0D-8145-0CA1CC65B8CC}"/>
              </a:ext>
            </a:extLst>
          </p:cNvPr>
          <p:cNvCxnSpPr>
            <a:cxnSpLocks/>
          </p:cNvCxnSpPr>
          <p:nvPr/>
        </p:nvCxnSpPr>
        <p:spPr bwMode="auto">
          <a:xfrm flipV="1">
            <a:off x="4375800" y="5616678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D85E5F26-70EA-44C9-81F9-0E716F3ACA25}"/>
              </a:ext>
            </a:extLst>
          </p:cNvPr>
          <p:cNvCxnSpPr>
            <a:cxnSpLocks/>
          </p:cNvCxnSpPr>
          <p:nvPr/>
        </p:nvCxnSpPr>
        <p:spPr bwMode="auto">
          <a:xfrm>
            <a:off x="5751555" y="5416115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A17EB1B9-582C-47A3-8539-6383BC36D9B6}"/>
              </a:ext>
            </a:extLst>
          </p:cNvPr>
          <p:cNvCxnSpPr>
            <a:cxnSpLocks/>
            <a:stCxn id="76" idx="0"/>
          </p:cNvCxnSpPr>
          <p:nvPr/>
        </p:nvCxnSpPr>
        <p:spPr bwMode="auto">
          <a:xfrm flipV="1">
            <a:off x="5427657" y="482756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6" name="Rectangle 75">
            <a:extLst>
              <a:ext uri="{FF2B5EF4-FFF2-40B4-BE49-F238E27FC236}">
                <a16:creationId xmlns:a16="http://schemas.microsoft.com/office/drawing/2014/main" id="{E46BB354-924D-4A46-A3C0-034D6F10BAAF}"/>
              </a:ext>
            </a:extLst>
          </p:cNvPr>
          <p:cNvSpPr/>
          <p:nvPr/>
        </p:nvSpPr>
        <p:spPr>
          <a:xfrm>
            <a:off x="5110276" y="5213988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267E2EE-B281-490B-B946-8CD34913AEE0}"/>
              </a:ext>
            </a:extLst>
          </p:cNvPr>
          <p:cNvCxnSpPr>
            <a:cxnSpLocks/>
          </p:cNvCxnSpPr>
          <p:nvPr/>
        </p:nvCxnSpPr>
        <p:spPr bwMode="auto">
          <a:xfrm flipV="1">
            <a:off x="5421123" y="561996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F7A41EEB-1BB9-4AF9-90C8-2B9DAFB87E28}"/>
              </a:ext>
            </a:extLst>
          </p:cNvPr>
          <p:cNvCxnSpPr>
            <a:cxnSpLocks/>
            <a:stCxn id="72" idx="0"/>
          </p:cNvCxnSpPr>
          <p:nvPr/>
        </p:nvCxnSpPr>
        <p:spPr bwMode="auto">
          <a:xfrm flipV="1">
            <a:off x="6472551" y="483409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2" name="Rectangle 71">
            <a:extLst>
              <a:ext uri="{FF2B5EF4-FFF2-40B4-BE49-F238E27FC236}">
                <a16:creationId xmlns:a16="http://schemas.microsoft.com/office/drawing/2014/main" id="{75CE5A5B-D88F-49C8-92C7-EEB01BA661F5}"/>
              </a:ext>
            </a:extLst>
          </p:cNvPr>
          <p:cNvSpPr/>
          <p:nvPr/>
        </p:nvSpPr>
        <p:spPr>
          <a:xfrm>
            <a:off x="6155170" y="5220518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F601C90-BE4F-4F4C-A188-531EC3963A71}"/>
              </a:ext>
            </a:extLst>
          </p:cNvPr>
          <p:cNvCxnSpPr>
            <a:cxnSpLocks/>
          </p:cNvCxnSpPr>
          <p:nvPr/>
        </p:nvCxnSpPr>
        <p:spPr bwMode="auto">
          <a:xfrm flipV="1">
            <a:off x="6466017" y="5626490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C43841AA-BE45-41D5-AE8C-5E2A7FBB5674}"/>
              </a:ext>
            </a:extLst>
          </p:cNvPr>
          <p:cNvSpPr txBox="1"/>
          <p:nvPr/>
        </p:nvSpPr>
        <p:spPr>
          <a:xfrm>
            <a:off x="1909447" y="602911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EOS&gt;        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D0299A49-00B1-4D8F-B51F-256E060A8040}"/>
              </a:ext>
            </a:extLst>
          </p:cNvPr>
          <p:cNvSpPr txBox="1"/>
          <p:nvPr/>
        </p:nvSpPr>
        <p:spPr>
          <a:xfrm>
            <a:off x="1172510" y="5131576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B7B7FD00-D140-480E-93C2-9FABB24BB0DB}"/>
              </a:ext>
            </a:extLst>
          </p:cNvPr>
          <p:cNvCxnSpPr>
            <a:cxnSpLocks/>
          </p:cNvCxnSpPr>
          <p:nvPr/>
        </p:nvCxnSpPr>
        <p:spPr bwMode="auto">
          <a:xfrm>
            <a:off x="1602864" y="5353732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3D9BFC46-35F8-45BC-9D52-DADD12097730}"/>
              </a:ext>
            </a:extLst>
          </p:cNvPr>
          <p:cNvSpPr txBox="1"/>
          <p:nvPr/>
        </p:nvSpPr>
        <p:spPr>
          <a:xfrm>
            <a:off x="2097503" y="4375821"/>
            <a:ext cx="502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r>
              <a:rPr lang="en-US" dirty="0">
                <a:cs typeface="Times New Roman" panose="02020603050405020304" pitchFamily="18" charset="0"/>
              </a:rPr>
              <a:t>        &lt;EOS&gt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FE665E4-2B96-4D6D-A135-3D5BD60DAAE3}"/>
              </a:ext>
            </a:extLst>
          </p:cNvPr>
          <p:cNvSpPr txBox="1"/>
          <p:nvPr/>
        </p:nvSpPr>
        <p:spPr>
          <a:xfrm>
            <a:off x="3109412" y="6055332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EC50DD7-ECFE-485D-B972-844198450C65}"/>
              </a:ext>
            </a:extLst>
          </p:cNvPr>
          <p:cNvSpPr txBox="1"/>
          <p:nvPr/>
        </p:nvSpPr>
        <p:spPr>
          <a:xfrm>
            <a:off x="7330734" y="1939638"/>
            <a:ext cx="1738855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 inputs and desired outputs are provided explicitly for supervised learning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913115B-226F-43A0-8486-11ABD1940119}"/>
              </a:ext>
            </a:extLst>
          </p:cNvPr>
          <p:cNvSpPr txBox="1"/>
          <p:nvPr/>
        </p:nvSpPr>
        <p:spPr>
          <a:xfrm>
            <a:off x="664735" y="3869403"/>
            <a:ext cx="2882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 During Inferenc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10F8A73C-B51E-4F50-8F95-21D75DD18A9A}"/>
              </a:ext>
            </a:extLst>
          </p:cNvPr>
          <p:cNvSpPr/>
          <p:nvPr/>
        </p:nvSpPr>
        <p:spPr>
          <a:xfrm>
            <a:off x="2491344" y="4592057"/>
            <a:ext cx="691681" cy="1605034"/>
          </a:xfrm>
          <a:custGeom>
            <a:avLst/>
            <a:gdLst>
              <a:gd name="connsiteX0" fmla="*/ 0 w 2272937"/>
              <a:gd name="connsiteY0" fmla="*/ 0 h 2943497"/>
              <a:gd name="connsiteX1" fmla="*/ 531222 w 2272937"/>
              <a:gd name="connsiteY1" fmla="*/ 174171 h 2943497"/>
              <a:gd name="connsiteX2" fmla="*/ 827314 w 2272937"/>
              <a:gd name="connsiteY2" fmla="*/ 461554 h 2943497"/>
              <a:gd name="connsiteX3" fmla="*/ 1166948 w 2272937"/>
              <a:gd name="connsiteY3" fmla="*/ 1123406 h 2943497"/>
              <a:gd name="connsiteX4" fmla="*/ 1341120 w 2272937"/>
              <a:gd name="connsiteY4" fmla="*/ 2307771 h 2943497"/>
              <a:gd name="connsiteX5" fmla="*/ 1637211 w 2272937"/>
              <a:gd name="connsiteY5" fmla="*/ 2734491 h 2943497"/>
              <a:gd name="connsiteX6" fmla="*/ 2037805 w 2272937"/>
              <a:gd name="connsiteY6" fmla="*/ 2908663 h 2943497"/>
              <a:gd name="connsiteX7" fmla="*/ 2272937 w 2272937"/>
              <a:gd name="connsiteY7" fmla="*/ 2943497 h 294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937" h="2943497">
                <a:moveTo>
                  <a:pt x="0" y="0"/>
                </a:moveTo>
                <a:cubicBezTo>
                  <a:pt x="196668" y="48622"/>
                  <a:pt x="393336" y="97245"/>
                  <a:pt x="531222" y="174171"/>
                </a:cubicBezTo>
                <a:cubicBezTo>
                  <a:pt x="669108" y="251097"/>
                  <a:pt x="721360" y="303348"/>
                  <a:pt x="827314" y="461554"/>
                </a:cubicBezTo>
                <a:cubicBezTo>
                  <a:pt x="933268" y="619760"/>
                  <a:pt x="1081314" y="815703"/>
                  <a:pt x="1166948" y="1123406"/>
                </a:cubicBezTo>
                <a:cubicBezTo>
                  <a:pt x="1252582" y="1431109"/>
                  <a:pt x="1262743" y="2039257"/>
                  <a:pt x="1341120" y="2307771"/>
                </a:cubicBezTo>
                <a:cubicBezTo>
                  <a:pt x="1419497" y="2576285"/>
                  <a:pt x="1521097" y="2634342"/>
                  <a:pt x="1637211" y="2734491"/>
                </a:cubicBezTo>
                <a:cubicBezTo>
                  <a:pt x="1753325" y="2834640"/>
                  <a:pt x="1931851" y="2873829"/>
                  <a:pt x="2037805" y="2908663"/>
                </a:cubicBezTo>
                <a:cubicBezTo>
                  <a:pt x="2143759" y="2943497"/>
                  <a:pt x="2208348" y="2943497"/>
                  <a:pt x="2272937" y="2943497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4CD7B80-EC65-4ACD-BB40-BD191CC7C167}"/>
              </a:ext>
            </a:extLst>
          </p:cNvPr>
          <p:cNvSpPr/>
          <p:nvPr/>
        </p:nvSpPr>
        <p:spPr>
          <a:xfrm>
            <a:off x="3586221" y="4620987"/>
            <a:ext cx="583390" cy="1605034"/>
          </a:xfrm>
          <a:custGeom>
            <a:avLst/>
            <a:gdLst>
              <a:gd name="connsiteX0" fmla="*/ 0 w 2272937"/>
              <a:gd name="connsiteY0" fmla="*/ 0 h 2943497"/>
              <a:gd name="connsiteX1" fmla="*/ 531222 w 2272937"/>
              <a:gd name="connsiteY1" fmla="*/ 174171 h 2943497"/>
              <a:gd name="connsiteX2" fmla="*/ 827314 w 2272937"/>
              <a:gd name="connsiteY2" fmla="*/ 461554 h 2943497"/>
              <a:gd name="connsiteX3" fmla="*/ 1166948 w 2272937"/>
              <a:gd name="connsiteY3" fmla="*/ 1123406 h 2943497"/>
              <a:gd name="connsiteX4" fmla="*/ 1341120 w 2272937"/>
              <a:gd name="connsiteY4" fmla="*/ 2307771 h 2943497"/>
              <a:gd name="connsiteX5" fmla="*/ 1637211 w 2272937"/>
              <a:gd name="connsiteY5" fmla="*/ 2734491 h 2943497"/>
              <a:gd name="connsiteX6" fmla="*/ 2037805 w 2272937"/>
              <a:gd name="connsiteY6" fmla="*/ 2908663 h 2943497"/>
              <a:gd name="connsiteX7" fmla="*/ 2272937 w 2272937"/>
              <a:gd name="connsiteY7" fmla="*/ 2943497 h 294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937" h="2943497">
                <a:moveTo>
                  <a:pt x="0" y="0"/>
                </a:moveTo>
                <a:cubicBezTo>
                  <a:pt x="196668" y="48622"/>
                  <a:pt x="393336" y="97245"/>
                  <a:pt x="531222" y="174171"/>
                </a:cubicBezTo>
                <a:cubicBezTo>
                  <a:pt x="669108" y="251097"/>
                  <a:pt x="721360" y="303348"/>
                  <a:pt x="827314" y="461554"/>
                </a:cubicBezTo>
                <a:cubicBezTo>
                  <a:pt x="933268" y="619760"/>
                  <a:pt x="1081314" y="815703"/>
                  <a:pt x="1166948" y="1123406"/>
                </a:cubicBezTo>
                <a:cubicBezTo>
                  <a:pt x="1252582" y="1431109"/>
                  <a:pt x="1262743" y="2039257"/>
                  <a:pt x="1341120" y="2307771"/>
                </a:cubicBezTo>
                <a:cubicBezTo>
                  <a:pt x="1419497" y="2576285"/>
                  <a:pt x="1521097" y="2634342"/>
                  <a:pt x="1637211" y="2734491"/>
                </a:cubicBezTo>
                <a:cubicBezTo>
                  <a:pt x="1753325" y="2834640"/>
                  <a:pt x="1931851" y="2873829"/>
                  <a:pt x="2037805" y="2908663"/>
                </a:cubicBezTo>
                <a:cubicBezTo>
                  <a:pt x="2143759" y="2943497"/>
                  <a:pt x="2208348" y="2943497"/>
                  <a:pt x="2272937" y="2943497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FF351EB6-07F8-499F-8DD9-EA5EBF46DA3B}"/>
              </a:ext>
            </a:extLst>
          </p:cNvPr>
          <p:cNvSpPr/>
          <p:nvPr/>
        </p:nvSpPr>
        <p:spPr>
          <a:xfrm>
            <a:off x="4601246" y="4620987"/>
            <a:ext cx="490917" cy="1605034"/>
          </a:xfrm>
          <a:custGeom>
            <a:avLst/>
            <a:gdLst>
              <a:gd name="connsiteX0" fmla="*/ 0 w 2272937"/>
              <a:gd name="connsiteY0" fmla="*/ 0 h 2943497"/>
              <a:gd name="connsiteX1" fmla="*/ 531222 w 2272937"/>
              <a:gd name="connsiteY1" fmla="*/ 174171 h 2943497"/>
              <a:gd name="connsiteX2" fmla="*/ 827314 w 2272937"/>
              <a:gd name="connsiteY2" fmla="*/ 461554 h 2943497"/>
              <a:gd name="connsiteX3" fmla="*/ 1166948 w 2272937"/>
              <a:gd name="connsiteY3" fmla="*/ 1123406 h 2943497"/>
              <a:gd name="connsiteX4" fmla="*/ 1341120 w 2272937"/>
              <a:gd name="connsiteY4" fmla="*/ 2307771 h 2943497"/>
              <a:gd name="connsiteX5" fmla="*/ 1637211 w 2272937"/>
              <a:gd name="connsiteY5" fmla="*/ 2734491 h 2943497"/>
              <a:gd name="connsiteX6" fmla="*/ 2037805 w 2272937"/>
              <a:gd name="connsiteY6" fmla="*/ 2908663 h 2943497"/>
              <a:gd name="connsiteX7" fmla="*/ 2272937 w 2272937"/>
              <a:gd name="connsiteY7" fmla="*/ 2943497 h 294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937" h="2943497">
                <a:moveTo>
                  <a:pt x="0" y="0"/>
                </a:moveTo>
                <a:cubicBezTo>
                  <a:pt x="196668" y="48622"/>
                  <a:pt x="393336" y="97245"/>
                  <a:pt x="531222" y="174171"/>
                </a:cubicBezTo>
                <a:cubicBezTo>
                  <a:pt x="669108" y="251097"/>
                  <a:pt x="721360" y="303348"/>
                  <a:pt x="827314" y="461554"/>
                </a:cubicBezTo>
                <a:cubicBezTo>
                  <a:pt x="933268" y="619760"/>
                  <a:pt x="1081314" y="815703"/>
                  <a:pt x="1166948" y="1123406"/>
                </a:cubicBezTo>
                <a:cubicBezTo>
                  <a:pt x="1252582" y="1431109"/>
                  <a:pt x="1262743" y="2039257"/>
                  <a:pt x="1341120" y="2307771"/>
                </a:cubicBezTo>
                <a:cubicBezTo>
                  <a:pt x="1419497" y="2576285"/>
                  <a:pt x="1521097" y="2634342"/>
                  <a:pt x="1637211" y="2734491"/>
                </a:cubicBezTo>
                <a:cubicBezTo>
                  <a:pt x="1753325" y="2834640"/>
                  <a:pt x="1931851" y="2873829"/>
                  <a:pt x="2037805" y="2908663"/>
                </a:cubicBezTo>
                <a:cubicBezTo>
                  <a:pt x="2143759" y="2943497"/>
                  <a:pt x="2208348" y="2943497"/>
                  <a:pt x="2272937" y="2943497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DB366C88-E124-4917-94C6-A5A694EFC4D5}"/>
              </a:ext>
            </a:extLst>
          </p:cNvPr>
          <p:cNvSpPr/>
          <p:nvPr/>
        </p:nvSpPr>
        <p:spPr>
          <a:xfrm>
            <a:off x="5705767" y="4636836"/>
            <a:ext cx="449403" cy="1605034"/>
          </a:xfrm>
          <a:custGeom>
            <a:avLst/>
            <a:gdLst>
              <a:gd name="connsiteX0" fmla="*/ 0 w 2272937"/>
              <a:gd name="connsiteY0" fmla="*/ 0 h 2943497"/>
              <a:gd name="connsiteX1" fmla="*/ 531222 w 2272937"/>
              <a:gd name="connsiteY1" fmla="*/ 174171 h 2943497"/>
              <a:gd name="connsiteX2" fmla="*/ 827314 w 2272937"/>
              <a:gd name="connsiteY2" fmla="*/ 461554 h 2943497"/>
              <a:gd name="connsiteX3" fmla="*/ 1166948 w 2272937"/>
              <a:gd name="connsiteY3" fmla="*/ 1123406 h 2943497"/>
              <a:gd name="connsiteX4" fmla="*/ 1341120 w 2272937"/>
              <a:gd name="connsiteY4" fmla="*/ 2307771 h 2943497"/>
              <a:gd name="connsiteX5" fmla="*/ 1637211 w 2272937"/>
              <a:gd name="connsiteY5" fmla="*/ 2734491 h 2943497"/>
              <a:gd name="connsiteX6" fmla="*/ 2037805 w 2272937"/>
              <a:gd name="connsiteY6" fmla="*/ 2908663 h 2943497"/>
              <a:gd name="connsiteX7" fmla="*/ 2272937 w 2272937"/>
              <a:gd name="connsiteY7" fmla="*/ 2943497 h 2943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2937" h="2943497">
                <a:moveTo>
                  <a:pt x="0" y="0"/>
                </a:moveTo>
                <a:cubicBezTo>
                  <a:pt x="196668" y="48622"/>
                  <a:pt x="393336" y="97245"/>
                  <a:pt x="531222" y="174171"/>
                </a:cubicBezTo>
                <a:cubicBezTo>
                  <a:pt x="669108" y="251097"/>
                  <a:pt x="721360" y="303348"/>
                  <a:pt x="827314" y="461554"/>
                </a:cubicBezTo>
                <a:cubicBezTo>
                  <a:pt x="933268" y="619760"/>
                  <a:pt x="1081314" y="815703"/>
                  <a:pt x="1166948" y="1123406"/>
                </a:cubicBezTo>
                <a:cubicBezTo>
                  <a:pt x="1252582" y="1431109"/>
                  <a:pt x="1262743" y="2039257"/>
                  <a:pt x="1341120" y="2307771"/>
                </a:cubicBezTo>
                <a:cubicBezTo>
                  <a:pt x="1419497" y="2576285"/>
                  <a:pt x="1521097" y="2634342"/>
                  <a:pt x="1637211" y="2734491"/>
                </a:cubicBezTo>
                <a:cubicBezTo>
                  <a:pt x="1753325" y="2834640"/>
                  <a:pt x="1931851" y="2873829"/>
                  <a:pt x="2037805" y="2908663"/>
                </a:cubicBezTo>
                <a:cubicBezTo>
                  <a:pt x="2143759" y="2943497"/>
                  <a:pt x="2208348" y="2943497"/>
                  <a:pt x="2272937" y="2943497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185E47F6-725F-4FA3-9CDC-A97CFDD7E16C}"/>
              </a:ext>
            </a:extLst>
          </p:cNvPr>
          <p:cNvSpPr txBox="1"/>
          <p:nvPr/>
        </p:nvSpPr>
        <p:spPr>
          <a:xfrm>
            <a:off x="2757453" y="224321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42070BC7-A045-4023-B1B2-8E49CD46C17B}"/>
              </a:ext>
            </a:extLst>
          </p:cNvPr>
          <p:cNvCxnSpPr>
            <a:cxnSpLocks/>
          </p:cNvCxnSpPr>
          <p:nvPr/>
        </p:nvCxnSpPr>
        <p:spPr bwMode="auto">
          <a:xfrm>
            <a:off x="2803437" y="2591790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9B4DF15B-D1CA-4330-99ED-0C3D4FE29235}"/>
              </a:ext>
            </a:extLst>
          </p:cNvPr>
          <p:cNvCxnSpPr>
            <a:cxnSpLocks/>
            <a:stCxn id="107" idx="0"/>
          </p:cNvCxnSpPr>
          <p:nvPr/>
        </p:nvCxnSpPr>
        <p:spPr bwMode="auto">
          <a:xfrm flipV="1">
            <a:off x="2479539" y="2003238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7" name="Rectangle 106">
            <a:extLst>
              <a:ext uri="{FF2B5EF4-FFF2-40B4-BE49-F238E27FC236}">
                <a16:creationId xmlns:a16="http://schemas.microsoft.com/office/drawing/2014/main" id="{025FBA01-522C-47C8-A606-40A180086DF0}"/>
              </a:ext>
            </a:extLst>
          </p:cNvPr>
          <p:cNvSpPr/>
          <p:nvPr/>
        </p:nvSpPr>
        <p:spPr>
          <a:xfrm>
            <a:off x="2162158" y="2389663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73C14967-9870-4754-AC16-7CA1CC84F3E9}"/>
              </a:ext>
            </a:extLst>
          </p:cNvPr>
          <p:cNvCxnSpPr>
            <a:cxnSpLocks/>
          </p:cNvCxnSpPr>
          <p:nvPr/>
        </p:nvCxnSpPr>
        <p:spPr bwMode="auto">
          <a:xfrm flipV="1">
            <a:off x="2473005" y="2795635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06F3684B-13AC-4026-86B3-42E4771A663E}"/>
              </a:ext>
            </a:extLst>
          </p:cNvPr>
          <p:cNvCxnSpPr>
            <a:cxnSpLocks/>
          </p:cNvCxnSpPr>
          <p:nvPr/>
        </p:nvCxnSpPr>
        <p:spPr bwMode="auto">
          <a:xfrm>
            <a:off x="3843821" y="2601358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829880FF-01E2-49FD-9157-1A40B8C2B3A2}"/>
              </a:ext>
            </a:extLst>
          </p:cNvPr>
          <p:cNvCxnSpPr>
            <a:cxnSpLocks/>
            <a:stCxn id="111" idx="0"/>
          </p:cNvCxnSpPr>
          <p:nvPr/>
        </p:nvCxnSpPr>
        <p:spPr bwMode="auto">
          <a:xfrm flipV="1">
            <a:off x="3519923" y="2012806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11" name="Rectangle 110">
            <a:extLst>
              <a:ext uri="{FF2B5EF4-FFF2-40B4-BE49-F238E27FC236}">
                <a16:creationId xmlns:a16="http://schemas.microsoft.com/office/drawing/2014/main" id="{5559CD1A-571D-4B68-8164-49F0F7BE2490}"/>
              </a:ext>
            </a:extLst>
          </p:cNvPr>
          <p:cNvSpPr/>
          <p:nvPr/>
        </p:nvSpPr>
        <p:spPr>
          <a:xfrm>
            <a:off x="3202542" y="2399231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BEC97972-2F85-47C7-872B-C565068DCA56}"/>
              </a:ext>
            </a:extLst>
          </p:cNvPr>
          <p:cNvCxnSpPr>
            <a:cxnSpLocks/>
          </p:cNvCxnSpPr>
          <p:nvPr/>
        </p:nvCxnSpPr>
        <p:spPr bwMode="auto">
          <a:xfrm flipV="1">
            <a:off x="3513389" y="280520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7A6DB66D-7583-44D4-A549-05924BAA2425}"/>
              </a:ext>
            </a:extLst>
          </p:cNvPr>
          <p:cNvCxnSpPr>
            <a:cxnSpLocks/>
          </p:cNvCxnSpPr>
          <p:nvPr/>
        </p:nvCxnSpPr>
        <p:spPr bwMode="auto">
          <a:xfrm>
            <a:off x="4895677" y="2630766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713B7618-80CA-41A5-B5F7-476E93E3C6A7}"/>
              </a:ext>
            </a:extLst>
          </p:cNvPr>
          <p:cNvCxnSpPr>
            <a:cxnSpLocks/>
          </p:cNvCxnSpPr>
          <p:nvPr/>
        </p:nvCxnSpPr>
        <p:spPr bwMode="auto">
          <a:xfrm flipV="1">
            <a:off x="4571779" y="2033505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6AB49A6-A40B-4B8D-BC01-B82A815EE419}"/>
              </a:ext>
            </a:extLst>
          </p:cNvPr>
          <p:cNvSpPr/>
          <p:nvPr/>
        </p:nvSpPr>
        <p:spPr>
          <a:xfrm>
            <a:off x="4254398" y="2428639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FA34066E-4752-47AE-AB16-01A023A2F7E2}"/>
              </a:ext>
            </a:extLst>
          </p:cNvPr>
          <p:cNvCxnSpPr>
            <a:cxnSpLocks/>
          </p:cNvCxnSpPr>
          <p:nvPr/>
        </p:nvCxnSpPr>
        <p:spPr bwMode="auto">
          <a:xfrm flipV="1">
            <a:off x="4565245" y="2834611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C8D888F-6A93-4F23-8FB5-5214F158CC0C}"/>
              </a:ext>
            </a:extLst>
          </p:cNvPr>
          <p:cNvCxnSpPr>
            <a:cxnSpLocks/>
          </p:cNvCxnSpPr>
          <p:nvPr/>
        </p:nvCxnSpPr>
        <p:spPr bwMode="auto">
          <a:xfrm>
            <a:off x="5941000" y="2634048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BD806568-F83F-45D6-AEAA-EFC44CB273BA}"/>
              </a:ext>
            </a:extLst>
          </p:cNvPr>
          <p:cNvCxnSpPr>
            <a:cxnSpLocks/>
            <a:stCxn id="119" idx="0"/>
          </p:cNvCxnSpPr>
          <p:nvPr/>
        </p:nvCxnSpPr>
        <p:spPr bwMode="auto">
          <a:xfrm flipV="1">
            <a:off x="5617102" y="2045496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19" name="Rectangle 118">
            <a:extLst>
              <a:ext uri="{FF2B5EF4-FFF2-40B4-BE49-F238E27FC236}">
                <a16:creationId xmlns:a16="http://schemas.microsoft.com/office/drawing/2014/main" id="{F0645ECC-2DC9-45E2-A655-2C8C2BE4DA66}"/>
              </a:ext>
            </a:extLst>
          </p:cNvPr>
          <p:cNvSpPr/>
          <p:nvPr/>
        </p:nvSpPr>
        <p:spPr>
          <a:xfrm>
            <a:off x="5299721" y="2431921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E526A882-E265-4B72-9194-7F3B05175C7D}"/>
              </a:ext>
            </a:extLst>
          </p:cNvPr>
          <p:cNvCxnSpPr>
            <a:cxnSpLocks/>
          </p:cNvCxnSpPr>
          <p:nvPr/>
        </p:nvCxnSpPr>
        <p:spPr bwMode="auto">
          <a:xfrm flipV="1">
            <a:off x="5610568" y="283789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E4697C99-71C2-4CF7-9661-4D53D141AC66}"/>
              </a:ext>
            </a:extLst>
          </p:cNvPr>
          <p:cNvCxnSpPr>
            <a:cxnSpLocks/>
            <a:stCxn id="122" idx="0"/>
          </p:cNvCxnSpPr>
          <p:nvPr/>
        </p:nvCxnSpPr>
        <p:spPr bwMode="auto">
          <a:xfrm flipV="1">
            <a:off x="6661996" y="2052026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1E47291-7E80-438E-BBD7-882DBB422A8C}"/>
              </a:ext>
            </a:extLst>
          </p:cNvPr>
          <p:cNvSpPr/>
          <p:nvPr/>
        </p:nvSpPr>
        <p:spPr>
          <a:xfrm>
            <a:off x="6344615" y="2438451"/>
            <a:ext cx="634761" cy="40597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A2A3BF34-212F-4263-BCB3-2B20F4E635E1}"/>
              </a:ext>
            </a:extLst>
          </p:cNvPr>
          <p:cNvCxnSpPr>
            <a:cxnSpLocks/>
          </p:cNvCxnSpPr>
          <p:nvPr/>
        </p:nvCxnSpPr>
        <p:spPr bwMode="auto">
          <a:xfrm flipV="1">
            <a:off x="6655462" y="2844423"/>
            <a:ext cx="0" cy="386425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A040D71D-0764-4E34-ADE2-4B26EB6BF296}"/>
              </a:ext>
            </a:extLst>
          </p:cNvPr>
          <p:cNvSpPr txBox="1"/>
          <p:nvPr/>
        </p:nvSpPr>
        <p:spPr>
          <a:xfrm>
            <a:off x="2098892" y="3247048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EOS&gt;        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2A7D9D0-8365-4CBB-8F83-217E597ECD31}"/>
              </a:ext>
            </a:extLst>
          </p:cNvPr>
          <p:cNvSpPr txBox="1"/>
          <p:nvPr/>
        </p:nvSpPr>
        <p:spPr>
          <a:xfrm>
            <a:off x="3835220" y="2274750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7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17AC827A-E001-472E-B4F0-48FA2710C915}"/>
              </a:ext>
            </a:extLst>
          </p:cNvPr>
          <p:cNvSpPr txBox="1"/>
          <p:nvPr/>
        </p:nvSpPr>
        <p:spPr>
          <a:xfrm>
            <a:off x="4877686" y="230898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F524C25D-985E-41A9-8CFC-C73040739728}"/>
              </a:ext>
            </a:extLst>
          </p:cNvPr>
          <p:cNvSpPr txBox="1"/>
          <p:nvPr/>
        </p:nvSpPr>
        <p:spPr>
          <a:xfrm>
            <a:off x="5888778" y="2327165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9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F844A856-541D-445C-A71F-200C6E1840FB}"/>
              </a:ext>
            </a:extLst>
          </p:cNvPr>
          <p:cNvSpPr txBox="1"/>
          <p:nvPr/>
        </p:nvSpPr>
        <p:spPr>
          <a:xfrm>
            <a:off x="1361955" y="234950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cs typeface="Times New Roman" panose="02020603050405020304" pitchFamily="18" charset="0"/>
              </a:rPr>
              <a:t>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2D154D7E-D9AE-46AD-896F-F602FBBB2706}"/>
              </a:ext>
            </a:extLst>
          </p:cNvPr>
          <p:cNvCxnSpPr>
            <a:cxnSpLocks/>
          </p:cNvCxnSpPr>
          <p:nvPr/>
        </p:nvCxnSpPr>
        <p:spPr bwMode="auto">
          <a:xfrm>
            <a:off x="1792309" y="2571665"/>
            <a:ext cx="385931" cy="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9B9A6D42-3D4C-4B65-BF57-A2963C4A33B1}"/>
              </a:ext>
            </a:extLst>
          </p:cNvPr>
          <p:cNvSpPr txBox="1"/>
          <p:nvPr/>
        </p:nvSpPr>
        <p:spPr>
          <a:xfrm>
            <a:off x="2283560" y="1601412"/>
            <a:ext cx="502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r>
              <a:rPr lang="en-US" dirty="0">
                <a:cs typeface="Times New Roman" panose="02020603050405020304" pitchFamily="18" charset="0"/>
              </a:rPr>
              <a:t>        &lt;EOS&gt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013C06EB-0621-4C75-A754-AA2E282A8ECB}"/>
              </a:ext>
            </a:extLst>
          </p:cNvPr>
          <p:cNvSpPr txBox="1"/>
          <p:nvPr/>
        </p:nvSpPr>
        <p:spPr>
          <a:xfrm>
            <a:off x="3298857" y="3273265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Ich            </a:t>
            </a:r>
            <a:r>
              <a:rPr lang="en-US" dirty="0" err="1">
                <a:cs typeface="Times New Roman" panose="02020603050405020304" pitchFamily="18" charset="0"/>
              </a:rPr>
              <a:t>esse</a:t>
            </a:r>
            <a:r>
              <a:rPr lang="en-US" dirty="0">
                <a:cs typeface="Times New Roman" panose="02020603050405020304" pitchFamily="18" charset="0"/>
              </a:rPr>
              <a:t>         </a:t>
            </a:r>
            <a:r>
              <a:rPr lang="en-US" dirty="0" err="1">
                <a:cs typeface="Times New Roman" panose="02020603050405020304" pitchFamily="18" charset="0"/>
              </a:rPr>
              <a:t>gerne</a:t>
            </a:r>
            <a:r>
              <a:rPr lang="en-US" dirty="0"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cs typeface="Times New Roman" panose="02020603050405020304" pitchFamily="18" charset="0"/>
              </a:rPr>
              <a:t>Äpf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8FCE849-F3E8-4135-8A40-C9E2A25E37DF}"/>
              </a:ext>
            </a:extLst>
          </p:cNvPr>
          <p:cNvSpPr txBox="1"/>
          <p:nvPr/>
        </p:nvSpPr>
        <p:spPr>
          <a:xfrm>
            <a:off x="7154000" y="4408301"/>
            <a:ext cx="1738855" cy="20621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generated output is fed as input </a:t>
            </a:r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at the next time-step. </a:t>
            </a:r>
          </a:p>
          <a:p>
            <a:pPr algn="l"/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inference error can mess up the rest.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028CAAC8-D7D5-43CF-880D-25591F4858DE}"/>
              </a:ext>
            </a:extLst>
          </p:cNvPr>
          <p:cNvSpPr txBox="1"/>
          <p:nvPr/>
        </p:nvSpPr>
        <p:spPr>
          <a:xfrm>
            <a:off x="161139" y="5747165"/>
            <a:ext cx="1626048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the input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62B9B6-A748-45BE-8B25-B3DD25F29BAC}"/>
              </a:ext>
            </a:extLst>
          </p:cNvPr>
          <p:cNvCxnSpPr>
            <a:stCxn id="133" idx="0"/>
          </p:cNvCxnSpPr>
          <p:nvPr/>
        </p:nvCxnSpPr>
        <p:spPr>
          <a:xfrm flipV="1">
            <a:off x="974163" y="5439352"/>
            <a:ext cx="299453" cy="30781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2702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>
            <a:extLst>
              <a:ext uri="{FF2B5EF4-FFF2-40B4-BE49-F238E27FC236}">
                <a16:creationId xmlns:a16="http://schemas.microsoft.com/office/drawing/2014/main" id="{EF957B22-8ABF-4AF8-A6FF-B0C10A52A522}"/>
              </a:ext>
            </a:extLst>
          </p:cNvPr>
          <p:cNvSpPr/>
          <p:nvPr/>
        </p:nvSpPr>
        <p:spPr>
          <a:xfrm>
            <a:off x="4294083" y="1371600"/>
            <a:ext cx="4240317" cy="51054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14BBC45B-9C2A-4E36-A5A1-A31C36263046}"/>
              </a:ext>
            </a:extLst>
          </p:cNvPr>
          <p:cNvSpPr/>
          <p:nvPr/>
        </p:nvSpPr>
        <p:spPr>
          <a:xfrm>
            <a:off x="304800" y="1371600"/>
            <a:ext cx="3829403" cy="5105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C53D5DA9-715D-43FA-B702-1973D6D2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933" y="762000"/>
            <a:ext cx="2872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urrent Network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D8064C3-BD08-4672-8901-0BEE72EB4287}"/>
              </a:ext>
            </a:extLst>
          </p:cNvPr>
          <p:cNvSpPr/>
          <p:nvPr/>
        </p:nvSpPr>
        <p:spPr>
          <a:xfrm>
            <a:off x="523364" y="3219006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DD3E5A4-351D-4475-93DA-54F8107FAD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102838" y="3828606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23E021F-EEAD-44B4-ACB7-87D79E3EB752}"/>
              </a:ext>
            </a:extLst>
          </p:cNvPr>
          <p:cNvCxnSpPr>
            <a:cxnSpLocks/>
          </p:cNvCxnSpPr>
          <p:nvPr/>
        </p:nvCxnSpPr>
        <p:spPr bwMode="auto">
          <a:xfrm flipV="1">
            <a:off x="1102838" y="2522573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44239D6-6700-44F6-A05E-C796CC0C4FA4}"/>
              </a:ext>
            </a:extLst>
          </p:cNvPr>
          <p:cNvSpPr txBox="1"/>
          <p:nvPr/>
        </p:nvSpPr>
        <p:spPr>
          <a:xfrm>
            <a:off x="897782" y="4525039"/>
            <a:ext cx="205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F26CF5-ED73-4A52-A487-08383A81E283}"/>
              </a:ext>
            </a:extLst>
          </p:cNvPr>
          <p:cNvSpPr txBox="1"/>
          <p:nvPr/>
        </p:nvSpPr>
        <p:spPr>
          <a:xfrm>
            <a:off x="956261" y="2133096"/>
            <a:ext cx="196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DDD9043-2680-4E04-8256-0CC504908DAA}"/>
              </a:ext>
            </a:extLst>
          </p:cNvPr>
          <p:cNvSpPr/>
          <p:nvPr/>
        </p:nvSpPr>
        <p:spPr>
          <a:xfrm>
            <a:off x="2131538" y="3962400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AFC5B8F-1A02-4D39-8CAA-330EEC5F82E0}"/>
              </a:ext>
            </a:extLst>
          </p:cNvPr>
          <p:cNvCxnSpPr>
            <a:cxnSpLocks/>
          </p:cNvCxnSpPr>
          <p:nvPr/>
        </p:nvCxnSpPr>
        <p:spPr bwMode="auto">
          <a:xfrm flipV="1">
            <a:off x="2711012" y="4582249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D9DE4EC-2363-4D29-9A35-8C20A00CBE7E}"/>
              </a:ext>
            </a:extLst>
          </p:cNvPr>
          <p:cNvCxnSpPr>
            <a:cxnSpLocks/>
          </p:cNvCxnSpPr>
          <p:nvPr/>
        </p:nvCxnSpPr>
        <p:spPr bwMode="auto">
          <a:xfrm flipV="1">
            <a:off x="2703038" y="1977151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B36A6A0-1EB0-4BF5-805A-88F74A78552E}"/>
              </a:ext>
            </a:extLst>
          </p:cNvPr>
          <p:cNvSpPr txBox="1"/>
          <p:nvPr/>
        </p:nvSpPr>
        <p:spPr>
          <a:xfrm>
            <a:off x="2525551" y="5261849"/>
            <a:ext cx="205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D784B47-AF69-4E41-B4C7-EDE69BA2CCF4}"/>
              </a:ext>
            </a:extLst>
          </p:cNvPr>
          <p:cNvSpPr txBox="1"/>
          <p:nvPr/>
        </p:nvSpPr>
        <p:spPr>
          <a:xfrm>
            <a:off x="2529879" y="1612292"/>
            <a:ext cx="196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A13430D-8078-45D5-BD0B-D20706074D3D}"/>
              </a:ext>
            </a:extLst>
          </p:cNvPr>
          <p:cNvSpPr/>
          <p:nvPr/>
        </p:nvSpPr>
        <p:spPr>
          <a:xfrm>
            <a:off x="2131538" y="2662951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609FC9-8EC5-451F-806A-5A9B14E15DC6}"/>
              </a:ext>
            </a:extLst>
          </p:cNvPr>
          <p:cNvCxnSpPr>
            <a:cxnSpLocks/>
          </p:cNvCxnSpPr>
          <p:nvPr/>
        </p:nvCxnSpPr>
        <p:spPr bwMode="auto">
          <a:xfrm flipV="1">
            <a:off x="2711012" y="3272551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2BE0EB7B-60A7-448E-8670-30301B02D569}"/>
              </a:ext>
            </a:extLst>
          </p:cNvPr>
          <p:cNvSpPr/>
          <p:nvPr/>
        </p:nvSpPr>
        <p:spPr>
          <a:xfrm>
            <a:off x="5029200" y="3141727"/>
            <a:ext cx="1143000" cy="609600"/>
          </a:xfrm>
          <a:prstGeom prst="rect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1E05317-A3D2-4FB8-9373-4066DC9B3D48}"/>
              </a:ext>
            </a:extLst>
          </p:cNvPr>
          <p:cNvCxnSpPr>
            <a:cxnSpLocks/>
          </p:cNvCxnSpPr>
          <p:nvPr/>
        </p:nvCxnSpPr>
        <p:spPr bwMode="auto">
          <a:xfrm flipV="1">
            <a:off x="5791200" y="3761960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3AF17F4-A224-42D6-A639-109DCA82991A}"/>
              </a:ext>
            </a:extLst>
          </p:cNvPr>
          <p:cNvCxnSpPr>
            <a:cxnSpLocks/>
          </p:cNvCxnSpPr>
          <p:nvPr/>
        </p:nvCxnSpPr>
        <p:spPr bwMode="auto">
          <a:xfrm flipV="1">
            <a:off x="5608674" y="2445294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FB6BA0C-1D39-4D78-B2A5-BABFB92DD271}"/>
              </a:ext>
            </a:extLst>
          </p:cNvPr>
          <p:cNvCxnSpPr>
            <a:cxnSpLocks/>
          </p:cNvCxnSpPr>
          <p:nvPr/>
        </p:nvCxnSpPr>
        <p:spPr bwMode="auto">
          <a:xfrm flipH="1">
            <a:off x="4571999" y="2865473"/>
            <a:ext cx="996804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48FF1F8-84B8-4CE7-A28A-3F2E2888B6B1}"/>
              </a:ext>
            </a:extLst>
          </p:cNvPr>
          <p:cNvCxnSpPr>
            <a:cxnSpLocks/>
          </p:cNvCxnSpPr>
          <p:nvPr/>
        </p:nvCxnSpPr>
        <p:spPr bwMode="auto">
          <a:xfrm>
            <a:off x="4572000" y="2865473"/>
            <a:ext cx="0" cy="1477927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D9B2AAF-24B6-4EDB-B88C-898EEA9E4E66}"/>
              </a:ext>
            </a:extLst>
          </p:cNvPr>
          <p:cNvCxnSpPr>
            <a:cxnSpLocks/>
          </p:cNvCxnSpPr>
          <p:nvPr/>
        </p:nvCxnSpPr>
        <p:spPr bwMode="auto">
          <a:xfrm>
            <a:off x="4571999" y="4343400"/>
            <a:ext cx="831619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6BC3F16-8B40-449A-8058-370195861CDB}"/>
              </a:ext>
            </a:extLst>
          </p:cNvPr>
          <p:cNvCxnSpPr>
            <a:cxnSpLocks/>
          </p:cNvCxnSpPr>
          <p:nvPr/>
        </p:nvCxnSpPr>
        <p:spPr bwMode="auto">
          <a:xfrm flipV="1">
            <a:off x="5403618" y="3761960"/>
            <a:ext cx="0" cy="58144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B3CF761C-F5FD-4B9B-BD22-1D5BCBAAF11F}"/>
              </a:ext>
            </a:extLst>
          </p:cNvPr>
          <p:cNvSpPr txBox="1"/>
          <p:nvPr/>
        </p:nvSpPr>
        <p:spPr>
          <a:xfrm>
            <a:off x="5500094" y="4474147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9B405806-2EA4-436D-9CF2-410E1AEECEB0}"/>
              </a:ext>
            </a:extLst>
          </p:cNvPr>
          <p:cNvSpPr txBox="1"/>
          <p:nvPr/>
        </p:nvSpPr>
        <p:spPr>
          <a:xfrm>
            <a:off x="5309594" y="2040595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B2A67E8-E1EA-4662-A64C-72350ACC8989}"/>
              </a:ext>
            </a:extLst>
          </p:cNvPr>
          <p:cNvSpPr txBox="1"/>
          <p:nvPr/>
        </p:nvSpPr>
        <p:spPr>
          <a:xfrm>
            <a:off x="870413" y="5862023"/>
            <a:ext cx="2698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Network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50BC2A-B35B-42E0-A846-ED996D551F35}"/>
              </a:ext>
            </a:extLst>
          </p:cNvPr>
          <p:cNvSpPr txBox="1"/>
          <p:nvPr/>
        </p:nvSpPr>
        <p:spPr>
          <a:xfrm>
            <a:off x="5070401" y="5895945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rent Network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E209C1E-CE3E-4DE4-9B88-D315FFAF1B23}"/>
              </a:ext>
            </a:extLst>
          </p:cNvPr>
          <p:cNvGrpSpPr/>
          <p:nvPr/>
        </p:nvGrpSpPr>
        <p:grpSpPr>
          <a:xfrm>
            <a:off x="6818925" y="1564134"/>
            <a:ext cx="1412738" cy="4137430"/>
            <a:chOff x="6818925" y="1564134"/>
            <a:chExt cx="1412738" cy="4137430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72F085FC-8238-4E2B-81E7-CB689AE23C2A}"/>
                </a:ext>
              </a:extLst>
            </p:cNvPr>
            <p:cNvSpPr/>
            <p:nvPr/>
          </p:nvSpPr>
          <p:spPr>
            <a:xfrm>
              <a:off x="7088663" y="3972649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E5470DCD-D93A-401B-A8CE-44E941319EF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01000" y="4607676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5EEA991-B6AC-43CC-9906-442F674863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0163" y="19874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38456A3-F56E-4EF8-8D07-BF09C89260F8}"/>
                </a:ext>
              </a:extLst>
            </p:cNvPr>
            <p:cNvSpPr/>
            <p:nvPr/>
          </p:nvSpPr>
          <p:spPr>
            <a:xfrm>
              <a:off x="7088663" y="2673200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59C86FF3-BCA4-47D6-AAE2-63005B21BD0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8137" y="32828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B5A60213-9746-4B99-8035-066BBABF7BF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818926" y="3726420"/>
              <a:ext cx="849211" cy="10827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9A62E6B-B44B-4AAD-8034-F4C9E82F5AEA}"/>
                </a:ext>
              </a:extLst>
            </p:cNvPr>
            <p:cNvCxnSpPr/>
            <p:nvPr/>
          </p:nvCxnSpPr>
          <p:spPr bwMode="auto">
            <a:xfrm>
              <a:off x="6818925" y="3737247"/>
              <a:ext cx="0" cy="1212306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4A313A58-3CC9-48C9-B41C-5627DA4273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18925" y="4992725"/>
              <a:ext cx="705204" cy="0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19F6A01-405C-401C-9BA0-81886470CB22}"/>
                </a:ext>
              </a:extLst>
            </p:cNvPr>
            <p:cNvCxnSpPr/>
            <p:nvPr/>
          </p:nvCxnSpPr>
          <p:spPr bwMode="auto">
            <a:xfrm flipV="1">
              <a:off x="7524129" y="4607676"/>
              <a:ext cx="0" cy="385049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2536F55D-B7A1-46DA-905D-2398EA8AABCD}"/>
                </a:ext>
              </a:extLst>
            </p:cNvPr>
            <p:cNvSpPr txBox="1"/>
            <p:nvPr/>
          </p:nvSpPr>
          <p:spPr>
            <a:xfrm>
              <a:off x="7342589" y="5301454"/>
              <a:ext cx="5822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06BBD21-393A-4417-8ADE-155C3159C9E4}"/>
                </a:ext>
              </a:extLst>
            </p:cNvPr>
            <p:cNvSpPr txBox="1"/>
            <p:nvPr/>
          </p:nvSpPr>
          <p:spPr>
            <a:xfrm>
              <a:off x="7342589" y="1564134"/>
              <a:ext cx="5822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45F28E1-3036-4E68-B4C8-E5FB3A960778}"/>
                </a:ext>
              </a:extLst>
            </p:cNvPr>
            <p:cNvSpPr txBox="1"/>
            <p:nvPr/>
          </p:nvSpPr>
          <p:spPr>
            <a:xfrm>
              <a:off x="7243531" y="4002005"/>
              <a:ext cx="83548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dden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8367046-9367-40C0-B9FA-7D96A11D9616}"/>
                </a:ext>
              </a:extLst>
            </p:cNvPr>
            <p:cNvSpPr txBox="1"/>
            <p:nvPr/>
          </p:nvSpPr>
          <p:spPr>
            <a:xfrm>
              <a:off x="7240055" y="2693544"/>
              <a:ext cx="8242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2DD6042B-5DA0-4044-835C-F62670FD5715}"/>
              </a:ext>
            </a:extLst>
          </p:cNvPr>
          <p:cNvSpPr txBox="1"/>
          <p:nvPr/>
        </p:nvSpPr>
        <p:spPr>
          <a:xfrm>
            <a:off x="2276524" y="3962400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FCB92ED-0868-44DC-92C7-2C8A9555315D}"/>
              </a:ext>
            </a:extLst>
          </p:cNvPr>
          <p:cNvSpPr txBox="1"/>
          <p:nvPr/>
        </p:nvSpPr>
        <p:spPr>
          <a:xfrm>
            <a:off x="2276524" y="2652702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</p:spTree>
    <p:extLst>
      <p:ext uri="{BB962C8B-B14F-4D97-AF65-F5344CB8AC3E}">
        <p14:creationId xmlns:p14="http://schemas.microsoft.com/office/powerpoint/2010/main" val="4261586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0878DED-71EA-4F2F-B38A-83605676C083}"/>
              </a:ext>
            </a:extLst>
          </p:cNvPr>
          <p:cNvSpPr txBox="1"/>
          <p:nvPr/>
        </p:nvSpPr>
        <p:spPr>
          <a:xfrm>
            <a:off x="685800" y="1143000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rent networks are good at remembering recent context to generate outpu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0EC17-5DC7-4528-B1D0-A721469F8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68466"/>
              </p:ext>
            </p:extLst>
          </p:nvPr>
        </p:nvGraphicFramePr>
        <p:xfrm>
          <a:off x="3298825" y="1836738"/>
          <a:ext cx="457041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24" name="Equation" r:id="rId3" imgW="2628720" imgH="850680" progId="Equation.DSMT4">
                  <p:embed/>
                </p:oleObj>
              </mc:Choice>
              <mc:Fallback>
                <p:oleObj name="Equation" r:id="rId3" imgW="262872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50EC17-5DC7-4528-B1D0-A721469F8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836738"/>
                        <a:ext cx="4570413" cy="146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AFC48CD-B334-4CA0-B420-2A5D7904430C}"/>
              </a:ext>
            </a:extLst>
          </p:cNvPr>
          <p:cNvGrpSpPr/>
          <p:nvPr/>
        </p:nvGrpSpPr>
        <p:grpSpPr>
          <a:xfrm>
            <a:off x="1066800" y="2404466"/>
            <a:ext cx="1420232" cy="3676687"/>
            <a:chOff x="6818925" y="1987400"/>
            <a:chExt cx="1420232" cy="36766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E8E82D2-E834-41BA-ABE3-AEF3CF8D4D73}"/>
                </a:ext>
              </a:extLst>
            </p:cNvPr>
            <p:cNvSpPr/>
            <p:nvPr/>
          </p:nvSpPr>
          <p:spPr>
            <a:xfrm>
              <a:off x="7088663" y="3972649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D9998A-F598-4E0B-ADE3-D4088BABCF2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01000" y="4607676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22620D-43E0-4EF3-B2B4-999C8B4BF2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0163" y="19874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4E79689-A24D-45B9-8FEF-D94B1FB4FB6B}"/>
                </a:ext>
              </a:extLst>
            </p:cNvPr>
            <p:cNvSpPr/>
            <p:nvPr/>
          </p:nvSpPr>
          <p:spPr>
            <a:xfrm>
              <a:off x="7088663" y="2673200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80E5439-F952-450E-ADAE-93D4B587F69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8137" y="32828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D072A6-D8FA-4176-B9C3-955829CEF34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818926" y="3726420"/>
              <a:ext cx="849211" cy="10827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62CD890-85B6-4762-9145-7144F72B02A3}"/>
                </a:ext>
              </a:extLst>
            </p:cNvPr>
            <p:cNvCxnSpPr/>
            <p:nvPr/>
          </p:nvCxnSpPr>
          <p:spPr bwMode="auto">
            <a:xfrm>
              <a:off x="6818925" y="3737247"/>
              <a:ext cx="0" cy="1212306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CA47AF0-6949-46A2-A550-9274D3F9AB8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18925" y="4992725"/>
              <a:ext cx="705204" cy="0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4FA28A6-A97F-4D21-9E69-35D25C15EFBF}"/>
                </a:ext>
              </a:extLst>
            </p:cNvPr>
            <p:cNvCxnSpPr/>
            <p:nvPr/>
          </p:nvCxnSpPr>
          <p:spPr bwMode="auto">
            <a:xfrm flipV="1">
              <a:off x="7524129" y="4607676"/>
              <a:ext cx="0" cy="385049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8029E1-A3BE-4B65-A80E-DF69B51E771D}"/>
                </a:ext>
              </a:extLst>
            </p:cNvPr>
            <p:cNvSpPr txBox="1"/>
            <p:nvPr/>
          </p:nvSpPr>
          <p:spPr>
            <a:xfrm>
              <a:off x="7700227" y="5263977"/>
              <a:ext cx="5389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AB3BC90-C8C7-47D3-BA1B-53103A59C26E}"/>
                </a:ext>
              </a:extLst>
            </p:cNvPr>
            <p:cNvSpPr txBox="1"/>
            <p:nvPr/>
          </p:nvSpPr>
          <p:spPr>
            <a:xfrm>
              <a:off x="7231765" y="4002005"/>
              <a:ext cx="8590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dden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AD90C78-3D9E-4F86-89F6-BC51F6CC2E91}"/>
                </a:ext>
              </a:extLst>
            </p:cNvPr>
            <p:cNvSpPr txBox="1"/>
            <p:nvPr/>
          </p:nvSpPr>
          <p:spPr>
            <a:xfrm>
              <a:off x="7239511" y="2693544"/>
              <a:ext cx="8253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BF49AFA-E224-4E0A-9734-E7226905D302}"/>
                </a:ext>
              </a:extLst>
            </p:cNvPr>
            <p:cNvSpPr txBox="1"/>
            <p:nvPr/>
          </p:nvSpPr>
          <p:spPr>
            <a:xfrm>
              <a:off x="7652188" y="3454838"/>
              <a:ext cx="553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C835DCF-065C-42CA-B1AD-7F793139D04B}"/>
              </a:ext>
            </a:extLst>
          </p:cNvPr>
          <p:cNvSpPr txBox="1"/>
          <p:nvPr/>
        </p:nvSpPr>
        <p:spPr>
          <a:xfrm>
            <a:off x="3183981" y="3617394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how much each past input is remembered depends only on how long ago it occurred,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on its meaning or significanc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E08EF1-FA00-4A7E-9E4B-8457173D1B15}"/>
              </a:ext>
            </a:extLst>
          </p:cNvPr>
          <p:cNvSpPr txBox="1"/>
          <p:nvPr/>
        </p:nvSpPr>
        <p:spPr>
          <a:xfrm>
            <a:off x="3151709" y="4713270"/>
            <a:ext cx="5334000" cy="1015663"/>
          </a:xfrm>
          <a:prstGeom prst="rect">
            <a:avLst/>
          </a:prstGeom>
          <a:solidFill>
            <a:srgbClr val="CCFFFF"/>
          </a:solidFill>
          <a:ln>
            <a:solidFill>
              <a:srgbClr val="00003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need for a recurrent network that can control which past data to remember and which to forget based on its meaning and significance.</a:t>
            </a:r>
          </a:p>
        </p:txBody>
      </p:sp>
      <p:sp>
        <p:nvSpPr>
          <p:cNvPr id="22" name="Arrow: Bent-Up 21">
            <a:extLst>
              <a:ext uri="{FF2B5EF4-FFF2-40B4-BE49-F238E27FC236}">
                <a16:creationId xmlns:a16="http://schemas.microsoft.com/office/drawing/2014/main" id="{7C6E13CB-0815-412F-B910-79BB944EA700}"/>
              </a:ext>
            </a:extLst>
          </p:cNvPr>
          <p:cNvSpPr/>
          <p:nvPr/>
        </p:nvSpPr>
        <p:spPr>
          <a:xfrm rot="5400000">
            <a:off x="3862712" y="5824785"/>
            <a:ext cx="416062" cy="282170"/>
          </a:xfrm>
          <a:prstGeom prst="bentUpArrow">
            <a:avLst/>
          </a:prstGeom>
          <a:solidFill>
            <a:srgbClr val="FF000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39DB018-7BE4-4830-8103-4A823E8BDE64}"/>
              </a:ext>
            </a:extLst>
          </p:cNvPr>
          <p:cNvSpPr txBox="1"/>
          <p:nvPr/>
        </p:nvSpPr>
        <p:spPr>
          <a:xfrm>
            <a:off x="4222461" y="5881098"/>
            <a:ext cx="4070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 (LSTM)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1C84DC9-EF8E-471E-9527-248A8487E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82028"/>
              </p:ext>
            </p:extLst>
          </p:nvPr>
        </p:nvGraphicFramePr>
        <p:xfrm>
          <a:off x="1692100" y="2021423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25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50EC17-5DC7-4528-B1D0-A721469F8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100" y="2021423"/>
                        <a:ext cx="5064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388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Process 4">
            <a:extLst>
              <a:ext uri="{FF2B5EF4-FFF2-40B4-BE49-F238E27FC236}">
                <a16:creationId xmlns:a16="http://schemas.microsoft.com/office/drawing/2014/main" id="{F0EB20C8-0977-4B3E-B331-01F684464EB7}"/>
              </a:ext>
            </a:extLst>
          </p:cNvPr>
          <p:cNvSpPr/>
          <p:nvPr/>
        </p:nvSpPr>
        <p:spPr>
          <a:xfrm>
            <a:off x="359175" y="5326949"/>
            <a:ext cx="8672785" cy="1373632"/>
          </a:xfrm>
          <a:prstGeom prst="flowChartProcess">
            <a:avLst/>
          </a:prstGeom>
          <a:solidFill>
            <a:srgbClr val="CCFFFF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56295D4-FAEC-41C4-8B43-5066F7CA8DC7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C0CBD22-5E7B-4253-B050-099523250355}"/>
              </a:ext>
            </a:extLst>
          </p:cNvPr>
          <p:cNvSpPr txBox="1"/>
          <p:nvPr/>
        </p:nvSpPr>
        <p:spPr>
          <a:xfrm>
            <a:off x="7204334" y="576777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4BAC274-AF30-4068-9E64-DCB2C2E8A442}"/>
              </a:ext>
            </a:extLst>
          </p:cNvPr>
          <p:cNvSpPr txBox="1"/>
          <p:nvPr/>
        </p:nvSpPr>
        <p:spPr>
          <a:xfrm>
            <a:off x="8148675" y="5742369"/>
            <a:ext cx="625492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74640A-47FC-46D6-8562-F1F6FD312797}"/>
              </a:ext>
            </a:extLst>
          </p:cNvPr>
          <p:cNvSpPr txBox="1"/>
          <p:nvPr/>
        </p:nvSpPr>
        <p:spPr>
          <a:xfrm>
            <a:off x="952830" y="1936746"/>
            <a:ext cx="1035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State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0FE43BB-5D94-4D65-A1C7-A4DF39994352}"/>
              </a:ext>
            </a:extLst>
          </p:cNvPr>
          <p:cNvSpPr txBox="1"/>
          <p:nvPr/>
        </p:nvSpPr>
        <p:spPr>
          <a:xfrm>
            <a:off x="1084213" y="4036620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165DE5F-9D63-4AE0-B3EA-9D0BABA45C9A}"/>
              </a:ext>
            </a:extLst>
          </p:cNvPr>
          <p:cNvSpPr txBox="1"/>
          <p:nvPr/>
        </p:nvSpPr>
        <p:spPr>
          <a:xfrm>
            <a:off x="1877873" y="4988394"/>
            <a:ext cx="1440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Inp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C8BC47-389E-46E7-93BB-3E604DA77D16}"/>
              </a:ext>
            </a:extLst>
          </p:cNvPr>
          <p:cNvSpPr txBox="1"/>
          <p:nvPr/>
        </p:nvSpPr>
        <p:spPr>
          <a:xfrm>
            <a:off x="361183" y="5413827"/>
            <a:ext cx="811497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LSTM Cell </a:t>
            </a:r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RNN Hidden Layer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LSTM cell is a neural network with several layers shown as         and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      ,       and               denote element-wise operations.      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A627027-4890-476C-8A89-97A4CD02785C}"/>
              </a:ext>
            </a:extLst>
          </p:cNvPr>
          <p:cNvSpPr/>
          <p:nvPr/>
        </p:nvSpPr>
        <p:spPr>
          <a:xfrm>
            <a:off x="1824075" y="1135589"/>
            <a:ext cx="6324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Hochreiter</a:t>
            </a:r>
            <a:r>
              <a:rPr lang="en-US" sz="1200" dirty="0"/>
              <a:t> &amp; </a:t>
            </a:r>
            <a:r>
              <a:rPr lang="en-US" sz="1200" dirty="0" err="1"/>
              <a:t>Schmidhuber</a:t>
            </a:r>
            <a:r>
              <a:rPr lang="en-US" sz="1200" dirty="0"/>
              <a:t> (1997) </a:t>
            </a:r>
            <a:r>
              <a:rPr lang="en-US" sz="1200" dirty="0">
                <a:hlinkClick r:id="rId2"/>
              </a:rPr>
              <a:t>http://www.bioinf.jku.at/publications/older/2604.pdf</a:t>
            </a:r>
            <a:r>
              <a:rPr lang="en-US" sz="1200" dirty="0"/>
              <a:t> 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10D74CD-70C7-4D58-B344-CAFFDF94FE8D}"/>
              </a:ext>
            </a:extLst>
          </p:cNvPr>
          <p:cNvGrpSpPr/>
          <p:nvPr/>
        </p:nvGrpSpPr>
        <p:grpSpPr>
          <a:xfrm>
            <a:off x="1877873" y="1688083"/>
            <a:ext cx="5705794" cy="3692655"/>
            <a:chOff x="1851485" y="1676400"/>
            <a:chExt cx="5705794" cy="3692655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C2B96C6-8C2B-443D-8287-32BAC78F5DE3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44C012-8DAF-4F38-A323-ADB6086513F0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8469DE6-054B-4CC4-A452-7CB1995773C8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7C04C65-F9B1-4147-83CF-2AC77DC978CA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62CC742-A11D-405B-AFB3-FA5197461B89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2DA487A-930C-44C0-B73E-A59DE421DC0A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2B111BD-6FAB-41E5-B22D-797A30D35DAB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7A5B103-81A2-4EF3-82E5-C9AC19CBE7A3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BAC07C2-36F1-47B2-B2FB-B6A29278B97A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31840106-D3E4-40F6-8EE0-B185DA0C7175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379A639-4E8B-4267-B21C-975A91AE9829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BCEDDE-C3C8-4A14-9630-F6EBE492D1B5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1410AB5-9CE0-4EFE-AD22-AB029194E2D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BFC311F-80A5-4F25-A056-CF7632A360E3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A816D0F-4923-4786-92D3-2B0B553F35AF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D2FAA20-F211-40CB-A480-6D0DBF18F3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D14C7A42-78BB-4F9D-AFAC-ED9AC971266D}"/>
                </a:ext>
              </a:extLst>
            </p:cNvPr>
            <p:cNvCxnSpPr>
              <a:cxnSpLocks/>
              <a:stCxn id="7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C7468BF-B815-40A7-A156-C4267F0230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7BF89BB8-B1FC-4895-A2B5-16571CEC2F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C42D6444-60DB-4CEF-986E-E83C0EAD3DB9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1D93D0C-7103-432E-8284-F6DA79FC5CA2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A2502E1-90A5-4BFB-A2C5-7852FEA52CB7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E5669D09-17FE-4849-AE8F-6D81A44CFF4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83479" y="4052497"/>
              <a:ext cx="7786" cy="294416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D7F9B53-2FFA-46E9-850F-1D2285145CDD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93BFC9F-7AC9-424A-A0E7-1180C88B4E80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0C9CCBF-8177-4C9F-8922-4E3A2A82DD8B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7EDE15DA-1C0B-40A8-914F-E76D3AEC20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C4DEC1EC-9101-42EF-BB16-19C65E05C492}"/>
                </a:ext>
              </a:extLst>
            </p:cNvPr>
            <p:cNvCxnSpPr>
              <a:cxnSpLocks/>
              <a:stCxn id="12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A448BD34-D54D-4DA2-9273-DB2A8680E030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0C8081A6-30F8-4785-B27A-F17D49227F54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484C640-877A-475D-8419-BF388B16A47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C0212ED9-58B4-4FA0-80BB-E7897B8C4F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7566" y="4043250"/>
              <a:ext cx="0" cy="30746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E3960DE1-E43E-4DC3-AFAF-6ACFFCA7393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F4121B39-6719-411F-B9EA-C2428FD2161F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EC4F8680-1843-43E9-AFDB-FAA157D232B4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F90972F3-EC21-4DB9-8169-FAC4CE6735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3AE0CFA2-3DDD-46E3-BE8B-42EAB36D7273}"/>
                </a:ext>
              </a:extLst>
            </p:cNvPr>
            <p:cNvCxnSpPr>
              <a:cxnSpLocks/>
              <a:stCxn id="61" idx="0"/>
            </p:cNvCxnSpPr>
            <p:nvPr/>
          </p:nvCxnSpPr>
          <p:spPr>
            <a:xfrm flipV="1">
              <a:off x="3392272" y="4043255"/>
              <a:ext cx="6062" cy="92569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90653114-65FE-4A9E-81E8-F2755ACE607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CA26352D-A509-4FAC-8F4E-9D03CFFFCEF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id="{09C08B05-D6F4-4C27-87CF-30D76B3BB6B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9FD0F92-AD79-4F8A-8209-F71A0FEB2B1A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0C4B3CE-7F4C-4BEC-BE4E-190E96499983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C33B0CC-BA36-4034-B250-B44A0A432571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EADA201-805F-4A18-856D-4199DB246EB8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EA861CB6-8C4F-4648-BF06-FC1D0BCBE23A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D2377095-76BC-43D7-BD92-85CB6B373E53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C51D72-5CD2-4FCC-827E-2F4E24C74BDA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302D743D-01F8-4E92-AA85-D1617C7D7D6D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2A009404-8D8A-4C9E-A574-12F578B44AA3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FFF8386-53C6-4C6B-84FC-6AE77C62D609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28475ECA-B218-48B7-B885-F5C42F58C178}"/>
              </a:ext>
            </a:extLst>
          </p:cNvPr>
          <p:cNvGrpSpPr/>
          <p:nvPr/>
        </p:nvGrpSpPr>
        <p:grpSpPr>
          <a:xfrm>
            <a:off x="893295" y="6106088"/>
            <a:ext cx="381836" cy="523220"/>
            <a:chOff x="5798764" y="2879315"/>
            <a:chExt cx="381836" cy="523220"/>
          </a:xfrm>
        </p:grpSpPr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F5B170ED-5AEF-4665-9641-41A46D7C89A6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C2634B8-053D-4B0E-B2D4-CB6318D33F20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9350517-BF2B-4E14-AF2F-7836C2C2CDED}"/>
              </a:ext>
            </a:extLst>
          </p:cNvPr>
          <p:cNvGrpSpPr/>
          <p:nvPr/>
        </p:nvGrpSpPr>
        <p:grpSpPr>
          <a:xfrm>
            <a:off x="1355119" y="6167880"/>
            <a:ext cx="386644" cy="523220"/>
            <a:chOff x="4404612" y="1890290"/>
            <a:chExt cx="386644" cy="523220"/>
          </a:xfrm>
        </p:grpSpPr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2C89621D-BD3C-4C8A-9729-D19CD2FB2962}"/>
                </a:ext>
              </a:extLst>
            </p:cNvPr>
            <p:cNvSpPr/>
            <p:nvPr/>
          </p:nvSpPr>
          <p:spPr>
            <a:xfrm>
              <a:off x="4439183" y="1999467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9E423DE-3306-44CA-8901-1C9C49A8BF1A}"/>
                </a:ext>
              </a:extLst>
            </p:cNvPr>
            <p:cNvSpPr txBox="1"/>
            <p:nvPr/>
          </p:nvSpPr>
          <p:spPr>
            <a:xfrm>
              <a:off x="4404612" y="189029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7EC46B39-3343-4AC4-9A9C-393D55031F0B}"/>
              </a:ext>
            </a:extLst>
          </p:cNvPr>
          <p:cNvGrpSpPr/>
          <p:nvPr/>
        </p:nvGrpSpPr>
        <p:grpSpPr>
          <a:xfrm>
            <a:off x="2253471" y="6205349"/>
            <a:ext cx="757275" cy="439215"/>
            <a:chOff x="7343091" y="3213292"/>
            <a:chExt cx="757275" cy="439215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C961BCAF-29AA-4BB1-908E-81C33656DEE2}"/>
                </a:ext>
              </a:extLst>
            </p:cNvPr>
            <p:cNvSpPr/>
            <p:nvPr/>
          </p:nvSpPr>
          <p:spPr>
            <a:xfrm>
              <a:off x="7343091" y="3219450"/>
              <a:ext cx="757275" cy="43305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52DB37BD-3DB2-4410-B417-F176032E9BD2}"/>
                </a:ext>
              </a:extLst>
            </p:cNvPr>
            <p:cNvSpPr txBox="1"/>
            <p:nvPr/>
          </p:nvSpPr>
          <p:spPr>
            <a:xfrm>
              <a:off x="7408982" y="3213292"/>
              <a:ext cx="625492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4180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>
            <a:extLst>
              <a:ext uri="{FF2B5EF4-FFF2-40B4-BE49-F238E27FC236}">
                <a16:creationId xmlns:a16="http://schemas.microsoft.com/office/drawing/2014/main" id="{056295D4-FAEC-41C4-8B43-5066F7CA8DC7}"/>
              </a:ext>
            </a:extLst>
          </p:cNvPr>
          <p:cNvSpPr txBox="1"/>
          <p:nvPr/>
        </p:nvSpPr>
        <p:spPr>
          <a:xfrm>
            <a:off x="1803809" y="4104519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0FE43BB-5D94-4D65-A1C7-A4DF39994352}"/>
              </a:ext>
            </a:extLst>
          </p:cNvPr>
          <p:cNvSpPr txBox="1"/>
          <p:nvPr/>
        </p:nvSpPr>
        <p:spPr>
          <a:xfrm>
            <a:off x="1084213" y="4036620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165DE5F-9D63-4AE0-B3EA-9D0BABA45C9A}"/>
              </a:ext>
            </a:extLst>
          </p:cNvPr>
          <p:cNvSpPr txBox="1"/>
          <p:nvPr/>
        </p:nvSpPr>
        <p:spPr>
          <a:xfrm>
            <a:off x="1877873" y="4988394"/>
            <a:ext cx="1440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Input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C2B96C6-8C2B-443D-8287-32BAC78F5DE3}"/>
              </a:ext>
            </a:extLst>
          </p:cNvPr>
          <p:cNvSpPr/>
          <p:nvPr/>
        </p:nvSpPr>
        <p:spPr>
          <a:xfrm>
            <a:off x="2817267" y="1688202"/>
            <a:ext cx="3962400" cy="3085861"/>
          </a:xfrm>
          <a:prstGeom prst="round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C04C65-F9B1-4147-83CF-2AC77DC978CA}"/>
              </a:ext>
            </a:extLst>
          </p:cNvPr>
          <p:cNvSpPr txBox="1"/>
          <p:nvPr/>
        </p:nvSpPr>
        <p:spPr>
          <a:xfrm>
            <a:off x="4366719" y="3664190"/>
            <a:ext cx="625492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1BCEDDE-C3C8-4A14-9630-F6EBE492D1B5}"/>
              </a:ext>
            </a:extLst>
          </p:cNvPr>
          <p:cNvCxnSpPr>
            <a:cxnSpLocks/>
          </p:cNvCxnSpPr>
          <p:nvPr/>
        </p:nvCxnSpPr>
        <p:spPr>
          <a:xfrm>
            <a:off x="2412716" y="4362394"/>
            <a:ext cx="42399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A816D0F-4923-4786-92D3-2B0B553F35AF}"/>
              </a:ext>
            </a:extLst>
          </p:cNvPr>
          <p:cNvCxnSpPr>
            <a:cxnSpLocks/>
          </p:cNvCxnSpPr>
          <p:nvPr/>
        </p:nvCxnSpPr>
        <p:spPr>
          <a:xfrm>
            <a:off x="4694301" y="3244740"/>
            <a:ext cx="1321769" cy="14762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D2FAA20-F211-40CB-A480-6D0DBF18F38E}"/>
              </a:ext>
            </a:extLst>
          </p:cNvPr>
          <p:cNvCxnSpPr>
            <a:cxnSpLocks/>
          </p:cNvCxnSpPr>
          <p:nvPr/>
        </p:nvCxnSpPr>
        <p:spPr>
          <a:xfrm flipV="1">
            <a:off x="4677660" y="3231133"/>
            <a:ext cx="0" cy="433057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A2502E1-90A5-4BFB-A2C5-7852FEA52CB7}"/>
              </a:ext>
            </a:extLst>
          </p:cNvPr>
          <p:cNvCxnSpPr>
            <a:cxnSpLocks/>
          </p:cNvCxnSpPr>
          <p:nvPr/>
        </p:nvCxnSpPr>
        <p:spPr>
          <a:xfrm>
            <a:off x="2836715" y="4362394"/>
            <a:ext cx="1763429" cy="2061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448BD34-D54D-4DA2-9273-DB2A8680E030}"/>
              </a:ext>
            </a:extLst>
          </p:cNvPr>
          <p:cNvCxnSpPr>
            <a:cxnSpLocks/>
          </p:cNvCxnSpPr>
          <p:nvPr/>
        </p:nvCxnSpPr>
        <p:spPr>
          <a:xfrm>
            <a:off x="6016070" y="3259502"/>
            <a:ext cx="0" cy="1090556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0C8081A6-30F8-4785-B27A-F17D49227F54}"/>
              </a:ext>
            </a:extLst>
          </p:cNvPr>
          <p:cNvCxnSpPr>
            <a:cxnSpLocks/>
          </p:cNvCxnSpPr>
          <p:nvPr/>
        </p:nvCxnSpPr>
        <p:spPr>
          <a:xfrm>
            <a:off x="6016070" y="4340691"/>
            <a:ext cx="1173509" cy="21703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484C640-877A-475D-8419-BF388B16A479}"/>
              </a:ext>
            </a:extLst>
          </p:cNvPr>
          <p:cNvCxnSpPr>
            <a:cxnSpLocks/>
          </p:cNvCxnSpPr>
          <p:nvPr/>
        </p:nvCxnSpPr>
        <p:spPr>
          <a:xfrm flipV="1">
            <a:off x="4589510" y="4064300"/>
            <a:ext cx="0" cy="31870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90972F3-EC21-4DB9-8169-FAC4CE673538}"/>
              </a:ext>
            </a:extLst>
          </p:cNvPr>
          <p:cNvCxnSpPr>
            <a:cxnSpLocks/>
          </p:cNvCxnSpPr>
          <p:nvPr/>
        </p:nvCxnSpPr>
        <p:spPr>
          <a:xfrm>
            <a:off x="3418660" y="4573695"/>
            <a:ext cx="1383622" cy="522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3AE0CFA2-3DDD-46E3-BE8B-42EAB36D7273}"/>
              </a:ext>
            </a:extLst>
          </p:cNvPr>
          <p:cNvCxnSpPr>
            <a:cxnSpLocks/>
          </p:cNvCxnSpPr>
          <p:nvPr/>
        </p:nvCxnSpPr>
        <p:spPr>
          <a:xfrm flipH="1" flipV="1">
            <a:off x="3419203" y="4568668"/>
            <a:ext cx="4858" cy="4107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09C08B05-D6F4-4C27-87CF-30D76B3BB6B1}"/>
              </a:ext>
            </a:extLst>
          </p:cNvPr>
          <p:cNvCxnSpPr>
            <a:cxnSpLocks/>
          </p:cNvCxnSpPr>
          <p:nvPr/>
        </p:nvCxnSpPr>
        <p:spPr>
          <a:xfrm flipH="1" flipV="1">
            <a:off x="4794119" y="4043673"/>
            <a:ext cx="16327" cy="5393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80C4B3CE-7F4C-4BEC-BE4E-190E96499983}"/>
              </a:ext>
            </a:extLst>
          </p:cNvPr>
          <p:cNvSpPr txBox="1"/>
          <p:nvPr/>
        </p:nvSpPr>
        <p:spPr>
          <a:xfrm>
            <a:off x="7150572" y="4182949"/>
            <a:ext cx="418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EADA201-805F-4A18-856D-4199DB246EB8}"/>
              </a:ext>
            </a:extLst>
          </p:cNvPr>
          <p:cNvSpPr txBox="1"/>
          <p:nvPr/>
        </p:nvSpPr>
        <p:spPr>
          <a:xfrm>
            <a:off x="3224278" y="4985494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303" y="753822"/>
            <a:ext cx="4523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with Standard RNN</a:t>
            </a:r>
          </a:p>
        </p:txBody>
      </p:sp>
    </p:spTree>
    <p:extLst>
      <p:ext uri="{BB962C8B-B14F-4D97-AF65-F5344CB8AC3E}">
        <p14:creationId xmlns:p14="http://schemas.microsoft.com/office/powerpoint/2010/main" val="2713633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>
            <a:extLst>
              <a:ext uri="{FF2B5EF4-FFF2-40B4-BE49-F238E27FC236}">
                <a16:creationId xmlns:a16="http://schemas.microsoft.com/office/drawing/2014/main" id="{056295D4-FAEC-41C4-8B43-5066F7CA8DC7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74640A-47FC-46D6-8562-F1F6FD312797}"/>
              </a:ext>
            </a:extLst>
          </p:cNvPr>
          <p:cNvSpPr txBox="1"/>
          <p:nvPr/>
        </p:nvSpPr>
        <p:spPr>
          <a:xfrm>
            <a:off x="952830" y="1936746"/>
            <a:ext cx="1035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State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0FE43BB-5D94-4D65-A1C7-A4DF39994352}"/>
              </a:ext>
            </a:extLst>
          </p:cNvPr>
          <p:cNvSpPr txBox="1"/>
          <p:nvPr/>
        </p:nvSpPr>
        <p:spPr>
          <a:xfrm>
            <a:off x="1084213" y="4036620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165DE5F-9D63-4AE0-B3EA-9D0BABA45C9A}"/>
              </a:ext>
            </a:extLst>
          </p:cNvPr>
          <p:cNvSpPr txBox="1"/>
          <p:nvPr/>
        </p:nvSpPr>
        <p:spPr>
          <a:xfrm>
            <a:off x="1877873" y="4988394"/>
            <a:ext cx="1440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Input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C2B96C6-8C2B-443D-8287-32BAC78F5DE3}"/>
              </a:ext>
            </a:extLst>
          </p:cNvPr>
          <p:cNvSpPr/>
          <p:nvPr/>
        </p:nvSpPr>
        <p:spPr>
          <a:xfrm>
            <a:off x="2809518" y="1688083"/>
            <a:ext cx="3962400" cy="3085861"/>
          </a:xfrm>
          <a:prstGeom prst="round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4C012-8DAF-4F38-A323-ADB6086513F0}"/>
              </a:ext>
            </a:extLst>
          </p:cNvPr>
          <p:cNvSpPr txBox="1"/>
          <p:nvPr/>
        </p:nvSpPr>
        <p:spPr>
          <a:xfrm>
            <a:off x="3185660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469DE6-054B-4CC4-A452-7CB1995773C8}"/>
              </a:ext>
            </a:extLst>
          </p:cNvPr>
          <p:cNvSpPr txBox="1"/>
          <p:nvPr/>
        </p:nvSpPr>
        <p:spPr>
          <a:xfrm>
            <a:off x="3784122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C04C65-F9B1-4147-83CF-2AC77DC978CA}"/>
              </a:ext>
            </a:extLst>
          </p:cNvPr>
          <p:cNvSpPr txBox="1"/>
          <p:nvPr/>
        </p:nvSpPr>
        <p:spPr>
          <a:xfrm>
            <a:off x="4366719" y="3664190"/>
            <a:ext cx="625492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2CC742-A11D-405B-AFB3-FA5197461B89}"/>
              </a:ext>
            </a:extLst>
          </p:cNvPr>
          <p:cNvSpPr txBox="1"/>
          <p:nvPr/>
        </p:nvSpPr>
        <p:spPr>
          <a:xfrm>
            <a:off x="5236254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2DA487A-930C-44C0-B73E-A59DE421DC0A}"/>
              </a:ext>
            </a:extLst>
          </p:cNvPr>
          <p:cNvGrpSpPr/>
          <p:nvPr/>
        </p:nvGrpSpPr>
        <p:grpSpPr>
          <a:xfrm>
            <a:off x="5825152" y="2890998"/>
            <a:ext cx="381836" cy="523220"/>
            <a:chOff x="5798764" y="2879315"/>
            <a:chExt cx="381836" cy="52322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2B111BD-6FAB-41E5-B22D-797A30D35DAB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7A5B103-81A2-4EF3-82E5-C9AC19CBE7A3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BAC07C2-36F1-47B2-B2FB-B6A29278B97A}"/>
              </a:ext>
            </a:extLst>
          </p:cNvPr>
          <p:cNvGrpSpPr/>
          <p:nvPr/>
        </p:nvGrpSpPr>
        <p:grpSpPr>
          <a:xfrm>
            <a:off x="4431000" y="1901973"/>
            <a:ext cx="386644" cy="523220"/>
            <a:chOff x="4404612" y="1890290"/>
            <a:chExt cx="386644" cy="52322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1840106-D3E4-40F6-8EE0-B185DA0C7175}"/>
                </a:ext>
              </a:extLst>
            </p:cNvPr>
            <p:cNvSpPr/>
            <p:nvPr/>
          </p:nvSpPr>
          <p:spPr>
            <a:xfrm>
              <a:off x="4439183" y="1999467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379A639-4E8B-4267-B21C-975A91AE9829}"/>
                </a:ext>
              </a:extLst>
            </p:cNvPr>
            <p:cNvSpPr txBox="1"/>
            <p:nvPr/>
          </p:nvSpPr>
          <p:spPr>
            <a:xfrm>
              <a:off x="4404612" y="189029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1BCEDDE-C3C8-4A14-9630-F6EBE492D1B5}"/>
              </a:ext>
            </a:extLst>
          </p:cNvPr>
          <p:cNvCxnSpPr>
            <a:cxnSpLocks/>
          </p:cNvCxnSpPr>
          <p:nvPr/>
        </p:nvCxnSpPr>
        <p:spPr>
          <a:xfrm>
            <a:off x="2412716" y="4362394"/>
            <a:ext cx="42399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1410AB5-9CE0-4EFE-AD22-AB029194E2D0}"/>
              </a:ext>
            </a:extLst>
          </p:cNvPr>
          <p:cNvCxnSpPr>
            <a:cxnSpLocks/>
          </p:cNvCxnSpPr>
          <p:nvPr/>
        </p:nvCxnSpPr>
        <p:spPr>
          <a:xfrm flipH="1" flipV="1">
            <a:off x="3320028" y="2285088"/>
            <a:ext cx="10634" cy="139040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FC311F-80A5-4F25-A056-CF7632A360E3}"/>
              </a:ext>
            </a:extLst>
          </p:cNvPr>
          <p:cNvCxnSpPr>
            <a:cxnSpLocks/>
          </p:cNvCxnSpPr>
          <p:nvPr/>
        </p:nvCxnSpPr>
        <p:spPr>
          <a:xfrm>
            <a:off x="3953399" y="3232904"/>
            <a:ext cx="53251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A816D0F-4923-4786-92D3-2B0B553F35AF}"/>
              </a:ext>
            </a:extLst>
          </p:cNvPr>
          <p:cNvCxnSpPr>
            <a:cxnSpLocks/>
          </p:cNvCxnSpPr>
          <p:nvPr/>
        </p:nvCxnSpPr>
        <p:spPr>
          <a:xfrm>
            <a:off x="5405531" y="3231133"/>
            <a:ext cx="458139" cy="1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D2FAA20-F211-40CB-A480-6D0DBF18F38E}"/>
              </a:ext>
            </a:extLst>
          </p:cNvPr>
          <p:cNvCxnSpPr>
            <a:cxnSpLocks/>
          </p:cNvCxnSpPr>
          <p:nvPr/>
        </p:nvCxnSpPr>
        <p:spPr>
          <a:xfrm flipV="1">
            <a:off x="5416164" y="3231133"/>
            <a:ext cx="0" cy="433057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14C7A42-78BB-4F9D-AFAC-ED9AC971266D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3953399" y="3209538"/>
            <a:ext cx="0" cy="454652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C7468BF-B815-40A7-A156-C4267F023033}"/>
              </a:ext>
            </a:extLst>
          </p:cNvPr>
          <p:cNvCxnSpPr>
            <a:cxnSpLocks/>
          </p:cNvCxnSpPr>
          <p:nvPr/>
        </p:nvCxnSpPr>
        <p:spPr>
          <a:xfrm flipV="1">
            <a:off x="4627883" y="3370688"/>
            <a:ext cx="0" cy="30480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7BF89BB8-B1FC-4895-A2B5-16571CEC2F41}"/>
              </a:ext>
            </a:extLst>
          </p:cNvPr>
          <p:cNvCxnSpPr>
            <a:cxnSpLocks/>
          </p:cNvCxnSpPr>
          <p:nvPr/>
        </p:nvCxnSpPr>
        <p:spPr>
          <a:xfrm flipH="1" flipV="1">
            <a:off x="4617971" y="2285088"/>
            <a:ext cx="9714" cy="772379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42D6444-60DB-4CEF-986E-E83C0EAD3DB9}"/>
              </a:ext>
            </a:extLst>
          </p:cNvPr>
          <p:cNvCxnSpPr>
            <a:cxnSpLocks/>
          </p:cNvCxnSpPr>
          <p:nvPr/>
        </p:nvCxnSpPr>
        <p:spPr>
          <a:xfrm>
            <a:off x="3496194" y="2163550"/>
            <a:ext cx="989724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1D93D0C-7103-432E-8284-F6DA79FC5CA2}"/>
              </a:ext>
            </a:extLst>
          </p:cNvPr>
          <p:cNvCxnSpPr>
            <a:cxnSpLocks/>
          </p:cNvCxnSpPr>
          <p:nvPr/>
        </p:nvCxnSpPr>
        <p:spPr>
          <a:xfrm>
            <a:off x="4770371" y="2163550"/>
            <a:ext cx="2419208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A2502E1-90A5-4BFB-A2C5-7852FEA52CB7}"/>
              </a:ext>
            </a:extLst>
          </p:cNvPr>
          <p:cNvCxnSpPr>
            <a:cxnSpLocks/>
          </p:cNvCxnSpPr>
          <p:nvPr/>
        </p:nvCxnSpPr>
        <p:spPr>
          <a:xfrm>
            <a:off x="2836715" y="4362394"/>
            <a:ext cx="2497016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5669D09-17FE-4849-AE8F-6D81A44CFF4E}"/>
              </a:ext>
            </a:extLst>
          </p:cNvPr>
          <p:cNvCxnSpPr>
            <a:cxnSpLocks/>
          </p:cNvCxnSpPr>
          <p:nvPr/>
        </p:nvCxnSpPr>
        <p:spPr>
          <a:xfrm flipH="1" flipV="1">
            <a:off x="5309867" y="4064180"/>
            <a:ext cx="7786" cy="294416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D7F9B53-2FFA-46E9-850F-1D2285145CDD}"/>
              </a:ext>
            </a:extLst>
          </p:cNvPr>
          <p:cNvGrpSpPr/>
          <p:nvPr/>
        </p:nvGrpSpPr>
        <p:grpSpPr>
          <a:xfrm>
            <a:off x="5626799" y="2179170"/>
            <a:ext cx="757275" cy="708229"/>
            <a:chOff x="7343091" y="2944278"/>
            <a:chExt cx="757275" cy="70822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93BFC9F-7AC9-424A-A0E7-1180C88B4E80}"/>
                </a:ext>
              </a:extLst>
            </p:cNvPr>
            <p:cNvSpPr/>
            <p:nvPr/>
          </p:nvSpPr>
          <p:spPr>
            <a:xfrm>
              <a:off x="7343091" y="3219450"/>
              <a:ext cx="757275" cy="43305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0C9CCBF-8177-4C9F-8922-4E3A2A82DD8B}"/>
                </a:ext>
              </a:extLst>
            </p:cNvPr>
            <p:cNvSpPr txBox="1"/>
            <p:nvPr/>
          </p:nvSpPr>
          <p:spPr>
            <a:xfrm>
              <a:off x="7408982" y="3213292"/>
              <a:ext cx="625492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7EDE15DA-1C0B-40A8-914F-E76D3AEC20AE}"/>
                </a:ext>
              </a:extLst>
            </p:cNvPr>
            <p:cNvCxnSpPr>
              <a:cxnSpLocks/>
            </p:cNvCxnSpPr>
            <p:nvPr/>
          </p:nvCxnSpPr>
          <p:spPr>
            <a:xfrm>
              <a:off x="7721728" y="2944278"/>
              <a:ext cx="0" cy="275052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C4DEC1EC-9101-42EF-BB16-19C65E05C492}"/>
              </a:ext>
            </a:extLst>
          </p:cNvPr>
          <p:cNvCxnSpPr>
            <a:cxnSpLocks/>
            <a:stCxn id="12" idx="4"/>
          </p:cNvCxnSpPr>
          <p:nvPr/>
        </p:nvCxnSpPr>
        <p:spPr>
          <a:xfrm>
            <a:off x="6005437" y="2887399"/>
            <a:ext cx="0" cy="19066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448BD34-D54D-4DA2-9273-DB2A8680E030}"/>
              </a:ext>
            </a:extLst>
          </p:cNvPr>
          <p:cNvCxnSpPr>
            <a:cxnSpLocks/>
          </p:cNvCxnSpPr>
          <p:nvPr/>
        </p:nvCxnSpPr>
        <p:spPr>
          <a:xfrm>
            <a:off x="6005437" y="3362267"/>
            <a:ext cx="10633" cy="98779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0C8081A6-30F8-4785-B27A-F17D49227F54}"/>
              </a:ext>
            </a:extLst>
          </p:cNvPr>
          <p:cNvCxnSpPr>
            <a:cxnSpLocks/>
          </p:cNvCxnSpPr>
          <p:nvPr/>
        </p:nvCxnSpPr>
        <p:spPr>
          <a:xfrm>
            <a:off x="6016070" y="4340691"/>
            <a:ext cx="1173509" cy="21703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484C640-877A-475D-8419-BF388B16A479}"/>
              </a:ext>
            </a:extLst>
          </p:cNvPr>
          <p:cNvCxnSpPr>
            <a:cxnSpLocks/>
          </p:cNvCxnSpPr>
          <p:nvPr/>
        </p:nvCxnSpPr>
        <p:spPr>
          <a:xfrm flipH="1" flipV="1">
            <a:off x="4600130" y="4064180"/>
            <a:ext cx="14" cy="28587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0212ED9-58B4-4FA0-80BB-E7897B8C4F14}"/>
              </a:ext>
            </a:extLst>
          </p:cNvPr>
          <p:cNvCxnSpPr>
            <a:cxnSpLocks/>
          </p:cNvCxnSpPr>
          <p:nvPr/>
        </p:nvCxnSpPr>
        <p:spPr>
          <a:xfrm flipV="1">
            <a:off x="3873954" y="4054933"/>
            <a:ext cx="0" cy="307461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E3960DE1-E43E-4DC3-AFAF-6ACFFCA73939}"/>
              </a:ext>
            </a:extLst>
          </p:cNvPr>
          <p:cNvCxnSpPr>
            <a:cxnSpLocks/>
          </p:cNvCxnSpPr>
          <p:nvPr/>
        </p:nvCxnSpPr>
        <p:spPr>
          <a:xfrm flipH="1" flipV="1">
            <a:off x="3270154" y="4054934"/>
            <a:ext cx="10540" cy="30746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4121B39-6719-411F-B9EA-C2428FD2161F}"/>
              </a:ext>
            </a:extLst>
          </p:cNvPr>
          <p:cNvCxnSpPr>
            <a:cxnSpLocks/>
          </p:cNvCxnSpPr>
          <p:nvPr/>
        </p:nvCxnSpPr>
        <p:spPr>
          <a:xfrm>
            <a:off x="2385519" y="2163550"/>
            <a:ext cx="42399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EC4F8680-1843-43E9-AFDB-FAA157D232B4}"/>
              </a:ext>
            </a:extLst>
          </p:cNvPr>
          <p:cNvCxnSpPr>
            <a:cxnSpLocks/>
          </p:cNvCxnSpPr>
          <p:nvPr/>
        </p:nvCxnSpPr>
        <p:spPr>
          <a:xfrm>
            <a:off x="2809518" y="2167348"/>
            <a:ext cx="37614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90972F3-EC21-4DB9-8169-FAC4CE673538}"/>
              </a:ext>
            </a:extLst>
          </p:cNvPr>
          <p:cNvCxnSpPr>
            <a:cxnSpLocks/>
          </p:cNvCxnSpPr>
          <p:nvPr/>
        </p:nvCxnSpPr>
        <p:spPr>
          <a:xfrm flipV="1">
            <a:off x="3418660" y="4573693"/>
            <a:ext cx="2116947" cy="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3AE0CFA2-3DDD-46E3-BE8B-42EAB36D7273}"/>
              </a:ext>
            </a:extLst>
          </p:cNvPr>
          <p:cNvCxnSpPr>
            <a:cxnSpLocks/>
            <a:stCxn id="61" idx="0"/>
          </p:cNvCxnSpPr>
          <p:nvPr/>
        </p:nvCxnSpPr>
        <p:spPr>
          <a:xfrm flipV="1">
            <a:off x="3418660" y="4054938"/>
            <a:ext cx="6062" cy="9256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90653114-65FE-4A9E-81E8-F2755ACE6075}"/>
              </a:ext>
            </a:extLst>
          </p:cNvPr>
          <p:cNvCxnSpPr>
            <a:cxnSpLocks/>
          </p:cNvCxnSpPr>
          <p:nvPr/>
        </p:nvCxnSpPr>
        <p:spPr>
          <a:xfrm flipH="1" flipV="1">
            <a:off x="5511642" y="4052218"/>
            <a:ext cx="16327" cy="5393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CA26352D-A509-4FAC-8F4E-9D03CFFFCEF2}"/>
              </a:ext>
            </a:extLst>
          </p:cNvPr>
          <p:cNvCxnSpPr>
            <a:cxnSpLocks/>
          </p:cNvCxnSpPr>
          <p:nvPr/>
        </p:nvCxnSpPr>
        <p:spPr>
          <a:xfrm flipH="1" flipV="1">
            <a:off x="4031800" y="4064300"/>
            <a:ext cx="20365" cy="51875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09C08B05-D6F4-4C27-87CF-30D76B3BB6B1}"/>
              </a:ext>
            </a:extLst>
          </p:cNvPr>
          <p:cNvCxnSpPr>
            <a:cxnSpLocks/>
          </p:cNvCxnSpPr>
          <p:nvPr/>
        </p:nvCxnSpPr>
        <p:spPr>
          <a:xfrm flipH="1" flipV="1">
            <a:off x="4794119" y="4043673"/>
            <a:ext cx="16327" cy="5393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9FD0F92-AD79-4F8A-8209-F71A0FEB2B1A}"/>
              </a:ext>
            </a:extLst>
          </p:cNvPr>
          <p:cNvSpPr txBox="1"/>
          <p:nvPr/>
        </p:nvSpPr>
        <p:spPr>
          <a:xfrm>
            <a:off x="7164963" y="1940135"/>
            <a:ext cx="418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0C4B3CE-7F4C-4BEC-BE4E-190E96499983}"/>
              </a:ext>
            </a:extLst>
          </p:cNvPr>
          <p:cNvSpPr txBox="1"/>
          <p:nvPr/>
        </p:nvSpPr>
        <p:spPr>
          <a:xfrm>
            <a:off x="7150572" y="4182949"/>
            <a:ext cx="418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C33B0CC-BA36-4034-B250-B44A0A432571}"/>
              </a:ext>
            </a:extLst>
          </p:cNvPr>
          <p:cNvSpPr txBox="1"/>
          <p:nvPr/>
        </p:nvSpPr>
        <p:spPr>
          <a:xfrm>
            <a:off x="1877873" y="1905461"/>
            <a:ext cx="546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EADA201-805F-4A18-856D-4199DB246EB8}"/>
              </a:ext>
            </a:extLst>
          </p:cNvPr>
          <p:cNvSpPr txBox="1"/>
          <p:nvPr/>
        </p:nvSpPr>
        <p:spPr>
          <a:xfrm>
            <a:off x="3223735" y="4980628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A861CB6-8C4F-4648-BF06-FC1D0BCBE23A}"/>
              </a:ext>
            </a:extLst>
          </p:cNvPr>
          <p:cNvGrpSpPr/>
          <p:nvPr/>
        </p:nvGrpSpPr>
        <p:grpSpPr>
          <a:xfrm>
            <a:off x="3148395" y="1839913"/>
            <a:ext cx="381836" cy="523220"/>
            <a:chOff x="5798764" y="2879315"/>
            <a:chExt cx="381836" cy="523220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D2377095-76BC-43D7-BD92-85CB6B373E53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EC51D72-5CD2-4FCC-827E-2F4E24C74BDA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302D743D-01F8-4E92-AA85-D1617C7D7D6D}"/>
              </a:ext>
            </a:extLst>
          </p:cNvPr>
          <p:cNvGrpSpPr/>
          <p:nvPr/>
        </p:nvGrpSpPr>
        <p:grpSpPr>
          <a:xfrm>
            <a:off x="4445056" y="2891300"/>
            <a:ext cx="381836" cy="523220"/>
            <a:chOff x="5798764" y="2879315"/>
            <a:chExt cx="381836" cy="523220"/>
          </a:xfrm>
        </p:grpSpPr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2A009404-8D8A-4C9E-A574-12F578B44AA3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9FFF8386-53C6-4C6B-84FC-6AE77C62D609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3" name="Text Box 4">
            <a:extLst>
              <a:ext uri="{FF2B5EF4-FFF2-40B4-BE49-F238E27FC236}">
                <a16:creationId xmlns:a16="http://schemas.microsoft.com/office/drawing/2014/main" id="{753CB8B2-F354-470E-B4C3-C651A27C6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303" y="753822"/>
            <a:ext cx="4523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with Standard RN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5DF599-207C-4AA4-B1BC-7447C3E71C44}"/>
              </a:ext>
            </a:extLst>
          </p:cNvPr>
          <p:cNvSpPr txBox="1"/>
          <p:nvPr/>
        </p:nvSpPr>
        <p:spPr>
          <a:xfrm>
            <a:off x="668215" y="5758962"/>
            <a:ext cx="8203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hidden layer is replaced by a 4-part hidden layer, with each sub-layer of the same dimension.</a:t>
            </a:r>
          </a:p>
        </p:txBody>
      </p:sp>
    </p:spTree>
    <p:extLst>
      <p:ext uri="{BB962C8B-B14F-4D97-AF65-F5344CB8AC3E}">
        <p14:creationId xmlns:p14="http://schemas.microsoft.com/office/powerpoint/2010/main" val="30728315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>
            <a:extLst>
              <a:ext uri="{FF2B5EF4-FFF2-40B4-BE49-F238E27FC236}">
                <a16:creationId xmlns:a16="http://schemas.microsoft.com/office/drawing/2014/main" id="{056295D4-FAEC-41C4-8B43-5066F7CA8DC7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74640A-47FC-46D6-8562-F1F6FD312797}"/>
              </a:ext>
            </a:extLst>
          </p:cNvPr>
          <p:cNvSpPr txBox="1"/>
          <p:nvPr/>
        </p:nvSpPr>
        <p:spPr>
          <a:xfrm>
            <a:off x="952830" y="1936746"/>
            <a:ext cx="1035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State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0FE43BB-5D94-4D65-A1C7-A4DF39994352}"/>
              </a:ext>
            </a:extLst>
          </p:cNvPr>
          <p:cNvSpPr txBox="1"/>
          <p:nvPr/>
        </p:nvSpPr>
        <p:spPr>
          <a:xfrm>
            <a:off x="1084213" y="4036620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165DE5F-9D63-4AE0-B3EA-9D0BABA45C9A}"/>
              </a:ext>
            </a:extLst>
          </p:cNvPr>
          <p:cNvSpPr txBox="1"/>
          <p:nvPr/>
        </p:nvSpPr>
        <p:spPr>
          <a:xfrm>
            <a:off x="1877873" y="4988394"/>
            <a:ext cx="1440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Input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C2B96C6-8C2B-443D-8287-32BAC78F5DE3}"/>
              </a:ext>
            </a:extLst>
          </p:cNvPr>
          <p:cNvSpPr/>
          <p:nvPr/>
        </p:nvSpPr>
        <p:spPr>
          <a:xfrm>
            <a:off x="2809518" y="1688083"/>
            <a:ext cx="3962400" cy="3085861"/>
          </a:xfrm>
          <a:prstGeom prst="roundRect">
            <a:avLst/>
          </a:prstGeom>
          <a:solidFill>
            <a:srgbClr val="99FFCC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4C012-8DAF-4F38-A323-ADB6086513F0}"/>
              </a:ext>
            </a:extLst>
          </p:cNvPr>
          <p:cNvSpPr txBox="1"/>
          <p:nvPr/>
        </p:nvSpPr>
        <p:spPr>
          <a:xfrm>
            <a:off x="3185660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469DE6-054B-4CC4-A452-7CB1995773C8}"/>
              </a:ext>
            </a:extLst>
          </p:cNvPr>
          <p:cNvSpPr txBox="1"/>
          <p:nvPr/>
        </p:nvSpPr>
        <p:spPr>
          <a:xfrm>
            <a:off x="3784122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C04C65-F9B1-4147-83CF-2AC77DC978CA}"/>
              </a:ext>
            </a:extLst>
          </p:cNvPr>
          <p:cNvSpPr txBox="1"/>
          <p:nvPr/>
        </p:nvSpPr>
        <p:spPr>
          <a:xfrm>
            <a:off x="4366719" y="3664190"/>
            <a:ext cx="625492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2CC742-A11D-405B-AFB3-FA5197461B89}"/>
              </a:ext>
            </a:extLst>
          </p:cNvPr>
          <p:cNvSpPr txBox="1"/>
          <p:nvPr/>
        </p:nvSpPr>
        <p:spPr>
          <a:xfrm>
            <a:off x="5236254" y="3664190"/>
            <a:ext cx="338554" cy="4001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2DA487A-930C-44C0-B73E-A59DE421DC0A}"/>
              </a:ext>
            </a:extLst>
          </p:cNvPr>
          <p:cNvGrpSpPr/>
          <p:nvPr/>
        </p:nvGrpSpPr>
        <p:grpSpPr>
          <a:xfrm>
            <a:off x="5825152" y="2890998"/>
            <a:ext cx="381836" cy="523220"/>
            <a:chOff x="5798764" y="2879315"/>
            <a:chExt cx="381836" cy="52322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2B111BD-6FAB-41E5-B22D-797A30D35DAB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7A5B103-81A2-4EF3-82E5-C9AC19CBE7A3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BAC07C2-36F1-47B2-B2FB-B6A29278B97A}"/>
              </a:ext>
            </a:extLst>
          </p:cNvPr>
          <p:cNvGrpSpPr/>
          <p:nvPr/>
        </p:nvGrpSpPr>
        <p:grpSpPr>
          <a:xfrm>
            <a:off x="4431000" y="1901973"/>
            <a:ext cx="386644" cy="523220"/>
            <a:chOff x="4404612" y="1890290"/>
            <a:chExt cx="386644" cy="52322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1840106-D3E4-40F6-8EE0-B185DA0C7175}"/>
                </a:ext>
              </a:extLst>
            </p:cNvPr>
            <p:cNvSpPr/>
            <p:nvPr/>
          </p:nvSpPr>
          <p:spPr>
            <a:xfrm>
              <a:off x="4439183" y="1999467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379A639-4E8B-4267-B21C-975A91AE9829}"/>
                </a:ext>
              </a:extLst>
            </p:cNvPr>
            <p:cNvSpPr txBox="1"/>
            <p:nvPr/>
          </p:nvSpPr>
          <p:spPr>
            <a:xfrm>
              <a:off x="4404612" y="189029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1BCEDDE-C3C8-4A14-9630-F6EBE492D1B5}"/>
              </a:ext>
            </a:extLst>
          </p:cNvPr>
          <p:cNvCxnSpPr>
            <a:cxnSpLocks/>
          </p:cNvCxnSpPr>
          <p:nvPr/>
        </p:nvCxnSpPr>
        <p:spPr>
          <a:xfrm>
            <a:off x="2412716" y="4362394"/>
            <a:ext cx="42399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1410AB5-9CE0-4EFE-AD22-AB029194E2D0}"/>
              </a:ext>
            </a:extLst>
          </p:cNvPr>
          <p:cNvCxnSpPr>
            <a:cxnSpLocks/>
          </p:cNvCxnSpPr>
          <p:nvPr/>
        </p:nvCxnSpPr>
        <p:spPr>
          <a:xfrm flipH="1" flipV="1">
            <a:off x="3320028" y="2285088"/>
            <a:ext cx="10634" cy="139040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FC311F-80A5-4F25-A056-CF7632A360E3}"/>
              </a:ext>
            </a:extLst>
          </p:cNvPr>
          <p:cNvCxnSpPr>
            <a:cxnSpLocks/>
          </p:cNvCxnSpPr>
          <p:nvPr/>
        </p:nvCxnSpPr>
        <p:spPr>
          <a:xfrm>
            <a:off x="3953399" y="3232904"/>
            <a:ext cx="53251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A816D0F-4923-4786-92D3-2B0B553F35AF}"/>
              </a:ext>
            </a:extLst>
          </p:cNvPr>
          <p:cNvCxnSpPr>
            <a:cxnSpLocks/>
          </p:cNvCxnSpPr>
          <p:nvPr/>
        </p:nvCxnSpPr>
        <p:spPr>
          <a:xfrm>
            <a:off x="5405531" y="3231133"/>
            <a:ext cx="458139" cy="1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D2FAA20-F211-40CB-A480-6D0DBF18F38E}"/>
              </a:ext>
            </a:extLst>
          </p:cNvPr>
          <p:cNvCxnSpPr>
            <a:cxnSpLocks/>
          </p:cNvCxnSpPr>
          <p:nvPr/>
        </p:nvCxnSpPr>
        <p:spPr>
          <a:xfrm flipV="1">
            <a:off x="5416164" y="3231133"/>
            <a:ext cx="0" cy="433057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14C7A42-78BB-4F9D-AFAC-ED9AC971266D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3953399" y="3209538"/>
            <a:ext cx="0" cy="454652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EC7468BF-B815-40A7-A156-C4267F023033}"/>
              </a:ext>
            </a:extLst>
          </p:cNvPr>
          <p:cNvCxnSpPr>
            <a:cxnSpLocks/>
          </p:cNvCxnSpPr>
          <p:nvPr/>
        </p:nvCxnSpPr>
        <p:spPr>
          <a:xfrm flipV="1">
            <a:off x="4627883" y="3370688"/>
            <a:ext cx="0" cy="30480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7BF89BB8-B1FC-4895-A2B5-16571CEC2F41}"/>
              </a:ext>
            </a:extLst>
          </p:cNvPr>
          <p:cNvCxnSpPr>
            <a:cxnSpLocks/>
          </p:cNvCxnSpPr>
          <p:nvPr/>
        </p:nvCxnSpPr>
        <p:spPr>
          <a:xfrm flipH="1" flipV="1">
            <a:off x="4617971" y="2285088"/>
            <a:ext cx="9714" cy="772379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42D6444-60DB-4CEF-986E-E83C0EAD3DB9}"/>
              </a:ext>
            </a:extLst>
          </p:cNvPr>
          <p:cNvCxnSpPr>
            <a:cxnSpLocks/>
          </p:cNvCxnSpPr>
          <p:nvPr/>
        </p:nvCxnSpPr>
        <p:spPr>
          <a:xfrm>
            <a:off x="3496194" y="2163550"/>
            <a:ext cx="989724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E1D93D0C-7103-432E-8284-F6DA79FC5CA2}"/>
              </a:ext>
            </a:extLst>
          </p:cNvPr>
          <p:cNvCxnSpPr>
            <a:cxnSpLocks/>
          </p:cNvCxnSpPr>
          <p:nvPr/>
        </p:nvCxnSpPr>
        <p:spPr>
          <a:xfrm>
            <a:off x="4770371" y="2163550"/>
            <a:ext cx="2419208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A2502E1-90A5-4BFB-A2C5-7852FEA52CB7}"/>
              </a:ext>
            </a:extLst>
          </p:cNvPr>
          <p:cNvCxnSpPr>
            <a:cxnSpLocks/>
          </p:cNvCxnSpPr>
          <p:nvPr/>
        </p:nvCxnSpPr>
        <p:spPr>
          <a:xfrm>
            <a:off x="2836715" y="4362394"/>
            <a:ext cx="2497016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5669D09-17FE-4849-AE8F-6D81A44CFF4E}"/>
              </a:ext>
            </a:extLst>
          </p:cNvPr>
          <p:cNvCxnSpPr>
            <a:cxnSpLocks/>
          </p:cNvCxnSpPr>
          <p:nvPr/>
        </p:nvCxnSpPr>
        <p:spPr>
          <a:xfrm flipH="1" flipV="1">
            <a:off x="5309867" y="4064180"/>
            <a:ext cx="7786" cy="294416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D7F9B53-2FFA-46E9-850F-1D2285145CDD}"/>
              </a:ext>
            </a:extLst>
          </p:cNvPr>
          <p:cNvGrpSpPr/>
          <p:nvPr/>
        </p:nvGrpSpPr>
        <p:grpSpPr>
          <a:xfrm>
            <a:off x="5626799" y="2179170"/>
            <a:ext cx="757275" cy="708229"/>
            <a:chOff x="7343091" y="2944278"/>
            <a:chExt cx="757275" cy="70822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93BFC9F-7AC9-424A-A0E7-1180C88B4E80}"/>
                </a:ext>
              </a:extLst>
            </p:cNvPr>
            <p:cNvSpPr/>
            <p:nvPr/>
          </p:nvSpPr>
          <p:spPr>
            <a:xfrm>
              <a:off x="7343091" y="3219450"/>
              <a:ext cx="757275" cy="433057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0C9CCBF-8177-4C9F-8922-4E3A2A82DD8B}"/>
                </a:ext>
              </a:extLst>
            </p:cNvPr>
            <p:cNvSpPr txBox="1"/>
            <p:nvPr/>
          </p:nvSpPr>
          <p:spPr>
            <a:xfrm>
              <a:off x="7408982" y="3213292"/>
              <a:ext cx="625492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7EDE15DA-1C0B-40A8-914F-E76D3AEC20AE}"/>
                </a:ext>
              </a:extLst>
            </p:cNvPr>
            <p:cNvCxnSpPr>
              <a:cxnSpLocks/>
            </p:cNvCxnSpPr>
            <p:nvPr/>
          </p:nvCxnSpPr>
          <p:spPr>
            <a:xfrm>
              <a:off x="7721728" y="2944278"/>
              <a:ext cx="0" cy="275052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C4DEC1EC-9101-42EF-BB16-19C65E05C492}"/>
              </a:ext>
            </a:extLst>
          </p:cNvPr>
          <p:cNvCxnSpPr>
            <a:cxnSpLocks/>
            <a:stCxn id="12" idx="4"/>
          </p:cNvCxnSpPr>
          <p:nvPr/>
        </p:nvCxnSpPr>
        <p:spPr>
          <a:xfrm>
            <a:off x="6005437" y="2887399"/>
            <a:ext cx="0" cy="19066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448BD34-D54D-4DA2-9273-DB2A8680E030}"/>
              </a:ext>
            </a:extLst>
          </p:cNvPr>
          <p:cNvCxnSpPr>
            <a:cxnSpLocks/>
          </p:cNvCxnSpPr>
          <p:nvPr/>
        </p:nvCxnSpPr>
        <p:spPr>
          <a:xfrm>
            <a:off x="6005437" y="3362267"/>
            <a:ext cx="10633" cy="987791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0C8081A6-30F8-4785-B27A-F17D49227F54}"/>
              </a:ext>
            </a:extLst>
          </p:cNvPr>
          <p:cNvCxnSpPr>
            <a:cxnSpLocks/>
          </p:cNvCxnSpPr>
          <p:nvPr/>
        </p:nvCxnSpPr>
        <p:spPr>
          <a:xfrm>
            <a:off x="6016070" y="4340691"/>
            <a:ext cx="1173509" cy="21703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484C640-877A-475D-8419-BF388B16A479}"/>
              </a:ext>
            </a:extLst>
          </p:cNvPr>
          <p:cNvCxnSpPr>
            <a:cxnSpLocks/>
          </p:cNvCxnSpPr>
          <p:nvPr/>
        </p:nvCxnSpPr>
        <p:spPr>
          <a:xfrm flipH="1" flipV="1">
            <a:off x="4600130" y="4064180"/>
            <a:ext cx="14" cy="28587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0212ED9-58B4-4FA0-80BB-E7897B8C4F14}"/>
              </a:ext>
            </a:extLst>
          </p:cNvPr>
          <p:cNvCxnSpPr>
            <a:cxnSpLocks/>
          </p:cNvCxnSpPr>
          <p:nvPr/>
        </p:nvCxnSpPr>
        <p:spPr>
          <a:xfrm flipV="1">
            <a:off x="3873954" y="4054933"/>
            <a:ext cx="0" cy="307461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E3960DE1-E43E-4DC3-AFAF-6ACFFCA73939}"/>
              </a:ext>
            </a:extLst>
          </p:cNvPr>
          <p:cNvCxnSpPr>
            <a:cxnSpLocks/>
          </p:cNvCxnSpPr>
          <p:nvPr/>
        </p:nvCxnSpPr>
        <p:spPr>
          <a:xfrm flipH="1" flipV="1">
            <a:off x="3270154" y="4054934"/>
            <a:ext cx="10540" cy="30746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4121B39-6719-411F-B9EA-C2428FD2161F}"/>
              </a:ext>
            </a:extLst>
          </p:cNvPr>
          <p:cNvCxnSpPr>
            <a:cxnSpLocks/>
          </p:cNvCxnSpPr>
          <p:nvPr/>
        </p:nvCxnSpPr>
        <p:spPr>
          <a:xfrm>
            <a:off x="2385519" y="2163550"/>
            <a:ext cx="423999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EC4F8680-1843-43E9-AFDB-FAA157D232B4}"/>
              </a:ext>
            </a:extLst>
          </p:cNvPr>
          <p:cNvCxnSpPr>
            <a:cxnSpLocks/>
          </p:cNvCxnSpPr>
          <p:nvPr/>
        </p:nvCxnSpPr>
        <p:spPr>
          <a:xfrm>
            <a:off x="2809518" y="2167348"/>
            <a:ext cx="376142" cy="0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90972F3-EC21-4DB9-8169-FAC4CE673538}"/>
              </a:ext>
            </a:extLst>
          </p:cNvPr>
          <p:cNvCxnSpPr>
            <a:cxnSpLocks/>
          </p:cNvCxnSpPr>
          <p:nvPr/>
        </p:nvCxnSpPr>
        <p:spPr>
          <a:xfrm flipV="1">
            <a:off x="3418660" y="4573693"/>
            <a:ext cx="2116947" cy="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3AE0CFA2-3DDD-46E3-BE8B-42EAB36D7273}"/>
              </a:ext>
            </a:extLst>
          </p:cNvPr>
          <p:cNvCxnSpPr>
            <a:cxnSpLocks/>
            <a:stCxn id="61" idx="0"/>
          </p:cNvCxnSpPr>
          <p:nvPr/>
        </p:nvCxnSpPr>
        <p:spPr>
          <a:xfrm flipV="1">
            <a:off x="3418660" y="4054938"/>
            <a:ext cx="6062" cy="9256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90653114-65FE-4A9E-81E8-F2755ACE6075}"/>
              </a:ext>
            </a:extLst>
          </p:cNvPr>
          <p:cNvCxnSpPr>
            <a:cxnSpLocks/>
          </p:cNvCxnSpPr>
          <p:nvPr/>
        </p:nvCxnSpPr>
        <p:spPr>
          <a:xfrm flipH="1" flipV="1">
            <a:off x="5511642" y="4052218"/>
            <a:ext cx="16327" cy="5393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CA26352D-A509-4FAC-8F4E-9D03CFFFCEF2}"/>
              </a:ext>
            </a:extLst>
          </p:cNvPr>
          <p:cNvCxnSpPr>
            <a:cxnSpLocks/>
          </p:cNvCxnSpPr>
          <p:nvPr/>
        </p:nvCxnSpPr>
        <p:spPr>
          <a:xfrm flipH="1" flipV="1">
            <a:off x="4031800" y="4064300"/>
            <a:ext cx="20365" cy="51875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09C08B05-D6F4-4C27-87CF-30D76B3BB6B1}"/>
              </a:ext>
            </a:extLst>
          </p:cNvPr>
          <p:cNvCxnSpPr>
            <a:cxnSpLocks/>
          </p:cNvCxnSpPr>
          <p:nvPr/>
        </p:nvCxnSpPr>
        <p:spPr>
          <a:xfrm flipH="1" flipV="1">
            <a:off x="4794119" y="4043673"/>
            <a:ext cx="16327" cy="53938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B9FD0F92-AD79-4F8A-8209-F71A0FEB2B1A}"/>
              </a:ext>
            </a:extLst>
          </p:cNvPr>
          <p:cNvSpPr txBox="1"/>
          <p:nvPr/>
        </p:nvSpPr>
        <p:spPr>
          <a:xfrm>
            <a:off x="7164963" y="1940135"/>
            <a:ext cx="418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0C4B3CE-7F4C-4BEC-BE4E-190E96499983}"/>
              </a:ext>
            </a:extLst>
          </p:cNvPr>
          <p:cNvSpPr txBox="1"/>
          <p:nvPr/>
        </p:nvSpPr>
        <p:spPr>
          <a:xfrm>
            <a:off x="7150572" y="4182949"/>
            <a:ext cx="418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C33B0CC-BA36-4034-B250-B44A0A432571}"/>
              </a:ext>
            </a:extLst>
          </p:cNvPr>
          <p:cNvSpPr txBox="1"/>
          <p:nvPr/>
        </p:nvSpPr>
        <p:spPr>
          <a:xfrm>
            <a:off x="1877873" y="1905461"/>
            <a:ext cx="546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EADA201-805F-4A18-856D-4199DB246EB8}"/>
              </a:ext>
            </a:extLst>
          </p:cNvPr>
          <p:cNvSpPr txBox="1"/>
          <p:nvPr/>
        </p:nvSpPr>
        <p:spPr>
          <a:xfrm>
            <a:off x="3223735" y="4980628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EA861CB6-8C4F-4648-BF06-FC1D0BCBE23A}"/>
              </a:ext>
            </a:extLst>
          </p:cNvPr>
          <p:cNvGrpSpPr/>
          <p:nvPr/>
        </p:nvGrpSpPr>
        <p:grpSpPr>
          <a:xfrm>
            <a:off x="3148395" y="1839913"/>
            <a:ext cx="381836" cy="523220"/>
            <a:chOff x="5798764" y="2879315"/>
            <a:chExt cx="381836" cy="523220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D2377095-76BC-43D7-BD92-85CB6B373E53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EC51D72-5CD2-4FCC-827E-2F4E24C74BDA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302D743D-01F8-4E92-AA85-D1617C7D7D6D}"/>
              </a:ext>
            </a:extLst>
          </p:cNvPr>
          <p:cNvGrpSpPr/>
          <p:nvPr/>
        </p:nvGrpSpPr>
        <p:grpSpPr>
          <a:xfrm>
            <a:off x="4445056" y="2891300"/>
            <a:ext cx="381836" cy="523220"/>
            <a:chOff x="5798764" y="2879315"/>
            <a:chExt cx="381836" cy="523220"/>
          </a:xfrm>
        </p:grpSpPr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2A009404-8D8A-4C9E-A574-12F578B44AA3}"/>
                </a:ext>
              </a:extLst>
            </p:cNvPr>
            <p:cNvSpPr/>
            <p:nvPr/>
          </p:nvSpPr>
          <p:spPr>
            <a:xfrm>
              <a:off x="5837282" y="3045784"/>
              <a:ext cx="304800" cy="3048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rgbClr val="000036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9FFF8386-53C6-4C6B-84FC-6AE77C62D609}"/>
                </a:ext>
              </a:extLst>
            </p:cNvPr>
            <p:cNvSpPr txBox="1"/>
            <p:nvPr/>
          </p:nvSpPr>
          <p:spPr>
            <a:xfrm>
              <a:off x="5798764" y="287931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3" name="Text Box 4">
            <a:extLst>
              <a:ext uri="{FF2B5EF4-FFF2-40B4-BE49-F238E27FC236}">
                <a16:creationId xmlns:a16="http://schemas.microsoft.com/office/drawing/2014/main" id="{753CB8B2-F354-470E-B4C3-C651A27C6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303" y="753822"/>
            <a:ext cx="4523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with Standard RN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5DF599-207C-4AA4-B1BC-7447C3E71C44}"/>
              </a:ext>
            </a:extLst>
          </p:cNvPr>
          <p:cNvSpPr txBox="1"/>
          <p:nvPr/>
        </p:nvSpPr>
        <p:spPr>
          <a:xfrm>
            <a:off x="668215" y="5758962"/>
            <a:ext cx="8203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hidden layer is replaced by 4-part hidden layer, with each sub-layer of the same dimension. The 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 shows th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pa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cell.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7D27D23-74E9-48BC-BB2A-DB6FB13B4832}"/>
              </a:ext>
            </a:extLst>
          </p:cNvPr>
          <p:cNvCxnSpPr>
            <a:cxnSpLocks/>
          </p:cNvCxnSpPr>
          <p:nvPr/>
        </p:nvCxnSpPr>
        <p:spPr>
          <a:xfrm flipV="1">
            <a:off x="2294547" y="4372018"/>
            <a:ext cx="2305583" cy="3100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D442BB1-2B34-4F8F-A3FF-3525138788AF}"/>
              </a:ext>
            </a:extLst>
          </p:cNvPr>
          <p:cNvCxnSpPr>
            <a:cxnSpLocks/>
          </p:cNvCxnSpPr>
          <p:nvPr/>
        </p:nvCxnSpPr>
        <p:spPr>
          <a:xfrm flipH="1" flipV="1">
            <a:off x="4624322" y="2140190"/>
            <a:ext cx="10995" cy="1523998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39FA0C68-292B-4FA8-8458-8C81AF786CBE}"/>
              </a:ext>
            </a:extLst>
          </p:cNvPr>
          <p:cNvCxnSpPr>
            <a:cxnSpLocks/>
          </p:cNvCxnSpPr>
          <p:nvPr/>
        </p:nvCxnSpPr>
        <p:spPr>
          <a:xfrm flipV="1">
            <a:off x="4657719" y="2174671"/>
            <a:ext cx="1399790" cy="4499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0D2F6EC8-D517-43C6-9276-144BF419446D}"/>
              </a:ext>
            </a:extLst>
          </p:cNvPr>
          <p:cNvCxnSpPr>
            <a:cxnSpLocks/>
          </p:cNvCxnSpPr>
          <p:nvPr/>
        </p:nvCxnSpPr>
        <p:spPr>
          <a:xfrm>
            <a:off x="6005436" y="2206895"/>
            <a:ext cx="15336" cy="2143163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CB2DF3D4-EB69-4831-9C57-7F1F617A99F7}"/>
              </a:ext>
            </a:extLst>
          </p:cNvPr>
          <p:cNvCxnSpPr/>
          <p:nvPr/>
        </p:nvCxnSpPr>
        <p:spPr>
          <a:xfrm>
            <a:off x="5976817" y="4350589"/>
            <a:ext cx="1252013" cy="11805"/>
          </a:xfrm>
          <a:prstGeom prst="straightConnector1">
            <a:avLst/>
          </a:prstGeom>
          <a:ln w="76200">
            <a:solidFill>
              <a:srgbClr val="00B05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2C85EC-7CA0-48F5-9E64-EC3D3EB2656E}"/>
              </a:ext>
            </a:extLst>
          </p:cNvPr>
          <p:cNvCxnSpPr>
            <a:stCxn id="61" idx="0"/>
          </p:cNvCxnSpPr>
          <p:nvPr/>
        </p:nvCxnSpPr>
        <p:spPr>
          <a:xfrm flipH="1" flipV="1">
            <a:off x="3408198" y="4560970"/>
            <a:ext cx="10462" cy="419658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3491CE57-3362-4977-B3B9-AB5E71ABA906}"/>
              </a:ext>
            </a:extLst>
          </p:cNvPr>
          <p:cNvCxnSpPr>
            <a:cxnSpLocks/>
          </p:cNvCxnSpPr>
          <p:nvPr/>
        </p:nvCxnSpPr>
        <p:spPr>
          <a:xfrm flipV="1">
            <a:off x="3385352" y="4558178"/>
            <a:ext cx="1416930" cy="22569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286269A5-5897-4B87-8532-658C52B51FCD}"/>
              </a:ext>
            </a:extLst>
          </p:cNvPr>
          <p:cNvCxnSpPr>
            <a:cxnSpLocks/>
          </p:cNvCxnSpPr>
          <p:nvPr/>
        </p:nvCxnSpPr>
        <p:spPr>
          <a:xfrm flipH="1" flipV="1">
            <a:off x="4799341" y="4036620"/>
            <a:ext cx="27977" cy="553806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2349CCD-43F7-4A11-9814-EBF57A2AEA02}"/>
              </a:ext>
            </a:extLst>
          </p:cNvPr>
          <p:cNvCxnSpPr>
            <a:cxnSpLocks/>
          </p:cNvCxnSpPr>
          <p:nvPr/>
        </p:nvCxnSpPr>
        <p:spPr>
          <a:xfrm flipH="1" flipV="1">
            <a:off x="4572000" y="4036620"/>
            <a:ext cx="27602" cy="362274"/>
          </a:xfrm>
          <a:prstGeom prst="line">
            <a:avLst/>
          </a:prstGeom>
          <a:ln w="762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922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D9327BAE-14DB-45BC-A88D-AC3D76A8C1D3}"/>
              </a:ext>
            </a:extLst>
          </p:cNvPr>
          <p:cNvGrpSpPr/>
          <p:nvPr/>
        </p:nvGrpSpPr>
        <p:grpSpPr>
          <a:xfrm>
            <a:off x="1851485" y="1676400"/>
            <a:ext cx="5705794" cy="3692655"/>
            <a:chOff x="1851485" y="1676400"/>
            <a:chExt cx="5705794" cy="3692655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25F7143-43A8-400A-9988-F323BD4B9451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EFCC666-ED2D-48FE-BA45-381903E3852C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414E1971-1CDE-4101-9BA8-AACB7D2FF59B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BF668F6C-5E60-4EF1-AA28-6EF1E18A5E5B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6968D5B-1797-49C7-BFF7-281AFDBBD9CA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F961FE31-D1EF-4514-9881-778C3A598A1D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0C5434AF-1E97-48BC-97F6-A6B1B43C613B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2D2A9BF7-4A87-4C31-A421-D918D8C414B1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DEEDEA31-FF76-4464-99A7-55BB99A8D8FB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4BA9F36B-80E7-4760-A0AC-82DFEAC0DD99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C5DF858-AA80-4280-B8F2-0CB9EE3BCF2D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E3019A4C-3F95-4CAD-AA06-C912F2FEFA6A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82673EBB-BD82-47D7-9DB0-D593F5380E5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7E1F77C5-66D6-4C2B-A163-6ADEEB4BF01B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36BE8C2E-C16A-4B0D-BBF7-71A0F7193BDE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91BBC7F1-65C1-4183-83FF-A36263041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5DE254F7-AB61-40DD-8B3A-A3947CB19F28}"/>
                </a:ext>
              </a:extLst>
            </p:cNvPr>
            <p:cNvCxnSpPr>
              <a:cxnSpLocks/>
              <a:stCxn id="67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13EE1127-2117-4C57-97F9-405C2A39C6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5D0ED8C3-D448-418C-A6DF-273932341E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AFE6E017-B849-4562-B1EB-8072C991C3CA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EB140EAC-F50C-4E09-B1EA-25EE2ACB2EB9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6B10DDA1-C33A-4150-B09B-16692950A93A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CBACB7C8-6A9F-4F4E-8B6C-2EBD6580AC5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4179" y="4061752"/>
              <a:ext cx="9324" cy="27662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C986DF4E-9F92-4206-BCBE-B19FA2B1EE37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28132B52-1BF5-4AAB-826C-032F17D4DB86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30A8D00-1B93-4CBC-9EEA-97E870580D25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4" name="Straight Arrow Connector 123">
                <a:extLst>
                  <a:ext uri="{FF2B5EF4-FFF2-40B4-BE49-F238E27FC236}">
                    <a16:creationId xmlns:a16="http://schemas.microsoft.com/office/drawing/2014/main" id="{0B12A5D2-3587-491D-88D7-109726F42B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15A5DB4D-8BCF-4FE7-AC7F-961F57D34914}"/>
                </a:ext>
              </a:extLst>
            </p:cNvPr>
            <p:cNvCxnSpPr>
              <a:cxnSpLocks/>
              <a:stCxn id="121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EA82DEC8-6FF1-4BB7-BBEE-D52A9A2A528F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F25DE7B6-F7F5-40C0-99C0-D06D3ACF71EE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297088D7-9EB5-4006-ADC4-ED335748C9A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DDD4F87E-FF8C-46BE-B245-EFF66AC6C7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47566" y="4043250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06C163B9-1389-47B3-8AF0-0956E571EAF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48D2A189-0E5D-4674-80DD-333FFFE11671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39DEC7D3-5C56-4638-9E9F-6D7A6E3FE8E8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35B85AAB-CB80-40C6-BAB6-E8BB0E311AE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0C75209F-ED5C-4FF4-B624-2DD58F0151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98333" y="4043253"/>
              <a:ext cx="4479" cy="98085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1EBC84BB-EBB5-4ACE-9492-888194BAB11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728A4153-807D-4201-92F9-5452184BC7C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CC6F5CF4-6C36-4482-99DC-1EA5CCB356C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03BDBBC9-1747-4023-9BE0-1762E4B35A2F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AD892EC2-40D6-49F7-A891-3A3FCE23C6B1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D64A735E-3767-4951-B1BF-DC1605F4338A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97D9E92A-E3DB-49E4-8C89-E67D57A985BC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0D9DA9D1-12B1-4616-A8C5-CBEE7DD7AA9F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6FDF53C7-B911-4650-91F7-671B33DAF9E1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A580B89-EC4C-4151-AF87-632A8CC7F622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0D3C6394-0266-40E3-9F77-10010F4FF701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D6A93CD4-6F69-4209-974E-F98E38B12F88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FBD051F-EFB1-45B8-9936-BFFEBFF14C90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932A5ED-2C7C-4676-980B-DA77A9C6F501}"/>
              </a:ext>
            </a:extLst>
          </p:cNvPr>
          <p:cNvSpPr/>
          <p:nvPr/>
        </p:nvSpPr>
        <p:spPr>
          <a:xfrm>
            <a:off x="4226069" y="3364929"/>
            <a:ext cx="802023" cy="1113177"/>
          </a:xfrm>
          <a:prstGeom prst="roundRect">
            <a:avLst/>
          </a:prstGeom>
          <a:noFill/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3B92B73-80A1-4199-B4DD-D50D211176C4}"/>
              </a:ext>
            </a:extLst>
          </p:cNvPr>
          <p:cNvCxnSpPr>
            <a:cxnSpLocks/>
          </p:cNvCxnSpPr>
          <p:nvPr/>
        </p:nvCxnSpPr>
        <p:spPr>
          <a:xfrm flipH="1">
            <a:off x="3658747" y="4459955"/>
            <a:ext cx="651823" cy="925722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000A15-487B-4CC2-BCF0-3C2337AB0D30}"/>
              </a:ext>
            </a:extLst>
          </p:cNvPr>
          <p:cNvSpPr txBox="1"/>
          <p:nvPr/>
        </p:nvSpPr>
        <p:spPr>
          <a:xfrm>
            <a:off x="406898" y="5385677"/>
            <a:ext cx="8051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shed Net Input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pdate to the cell state based on previous output state and current input transformed by a layer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) neurons. This is basically the hidden layer of the cell.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4D0FBC0C-4201-456D-8B54-403F2B1693E9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</p:spTree>
    <p:extLst>
      <p:ext uri="{BB962C8B-B14F-4D97-AF65-F5344CB8AC3E}">
        <p14:creationId xmlns:p14="http://schemas.microsoft.com/office/powerpoint/2010/main" val="19969334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6187F727-CC20-4E48-AC38-2F64BF442BE0}"/>
              </a:ext>
            </a:extLst>
          </p:cNvPr>
          <p:cNvGrpSpPr/>
          <p:nvPr/>
        </p:nvGrpSpPr>
        <p:grpSpPr>
          <a:xfrm>
            <a:off x="1851485" y="1676400"/>
            <a:ext cx="5705794" cy="3692655"/>
            <a:chOff x="1851485" y="1676400"/>
            <a:chExt cx="5705794" cy="3692655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A13698F7-B671-493E-B908-79685D3A455E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5A67276A-8514-45CE-95E5-419D6DD4F242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1FC3B37-DBD2-4D09-A6EC-0372059BE409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BC0D862-E5E1-45D1-8D5B-AEBB304573F7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5E868C6E-232B-4D29-A0FC-4E79CE84C24C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F50735AD-D296-4F48-AD28-0CA1906652F4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7177FBDE-5A4A-403B-917B-624B5807DF89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4185C683-627C-4B13-896A-A19CB26FBFC1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7A6C1A7-225B-49E1-B7E3-7AA338E68736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E2CA1A93-CD1E-475B-BEF1-06A8F72EB0AE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B0D87A35-07CD-4F14-AFF6-2F970840BEF4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A4A569AD-D0CB-4B07-9F60-E66EAE1FAF3C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AD037382-D09D-4906-8DE4-AF78AB50AB2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75172024-C0B8-415B-B4DF-980FAB8A17DE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A717D8BD-CC11-49F1-A82B-90094A1052C8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A46E92AB-B450-46A5-8223-F13C3E0618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3139EF4F-B3BC-4CB4-9ACB-8CA9A7190C85}"/>
                </a:ext>
              </a:extLst>
            </p:cNvPr>
            <p:cNvCxnSpPr>
              <a:cxnSpLocks/>
              <a:stCxn id="67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ABB1972-03D7-4F6A-977A-3599DFDAB8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1D46D1F9-9639-4710-B9AC-70DA35F5574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3DC3CDB3-1BFA-4AC9-9227-FEE3C7F6A8EC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D7E552C4-80BC-43CD-A223-C141ACEFA27E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575C88E2-7A50-4EC4-B038-92BFB30CF1BC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2CCF5ED9-71A0-4909-B414-C73663435F4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4179" y="4061752"/>
              <a:ext cx="9324" cy="27662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2086D030-F546-4BA2-BDF1-4E69C6239DDE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25EA50FC-00AA-42CE-99E9-956DCDDA3CDE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540EA00-0607-424B-9E18-517EC07FA03F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4" name="Straight Arrow Connector 123">
                <a:extLst>
                  <a:ext uri="{FF2B5EF4-FFF2-40B4-BE49-F238E27FC236}">
                    <a16:creationId xmlns:a16="http://schemas.microsoft.com/office/drawing/2014/main" id="{28153A80-4360-4168-A900-57DEFA961E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4A740C9F-4408-4FF4-9427-4AD37136D4EB}"/>
                </a:ext>
              </a:extLst>
            </p:cNvPr>
            <p:cNvCxnSpPr>
              <a:cxnSpLocks/>
              <a:stCxn id="121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CB50D4B9-0FE7-4903-9656-91172F58580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5E650548-5D0B-40E7-AE21-C64D297EF5E6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07729770-7DCF-4527-B3E6-FBC1840CB3E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E9EB1CEC-E768-4510-9F1F-91E442CC7D5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47566" y="4043250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773DDC70-E63B-49BD-9B90-CB4F98800A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50D9B50F-6050-479C-BEE5-888001AA91D2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4E41ED44-5A35-4E8F-B455-D1DFED0EF1D1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0A672B83-3EE4-40C9-AC69-B7BF76337D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90AA8E33-3EA0-4FFD-892E-297358DAE84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98333" y="4043253"/>
              <a:ext cx="4479" cy="98085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53D691A2-18C7-4899-8E32-95C46BD66D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37E450B1-3ACA-432A-860C-0518E52E4C6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766B2521-04C4-41BB-BB09-7E433BF4F4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DC0F26CE-91F6-4ED1-970E-2B47EA99D3D8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386D219-1764-4046-87DF-802EDE1EB3F9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E554774-D893-4147-B147-921CF1BD494F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E89B6807-85FA-4E8F-8D06-8FEA9525D900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4E4F1DCA-6C82-49CE-98A1-1BC1BABF11C8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8BE6ACF-1D5B-45E0-B00D-D5FF18E6E676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E85EA1D-76B9-40DA-AE73-619FAC26F3DC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1FDA739B-9AD1-436C-B169-AFEEFE5EF309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4F9DB3FE-EE38-41F8-AC1F-C9E9AAF003D5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3F20E62B-1B2D-4B18-8F07-3F2168BD013A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932A5ED-2C7C-4676-980B-DA77A9C6F501}"/>
              </a:ext>
            </a:extLst>
          </p:cNvPr>
          <p:cNvSpPr/>
          <p:nvPr/>
        </p:nvSpPr>
        <p:spPr>
          <a:xfrm>
            <a:off x="5587111" y="2223984"/>
            <a:ext cx="805141" cy="836156"/>
          </a:xfrm>
          <a:prstGeom prst="roundRect">
            <a:avLst/>
          </a:prstGeom>
          <a:noFill/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3B92B73-80A1-4199-B4DD-D50D211176C4}"/>
              </a:ext>
            </a:extLst>
          </p:cNvPr>
          <p:cNvCxnSpPr>
            <a:cxnSpLocks/>
          </p:cNvCxnSpPr>
          <p:nvPr/>
        </p:nvCxnSpPr>
        <p:spPr>
          <a:xfrm>
            <a:off x="6240973" y="3077364"/>
            <a:ext cx="553708" cy="2333910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000A15-487B-4CC2-BCF0-3C2337AB0D30}"/>
              </a:ext>
            </a:extLst>
          </p:cNvPr>
          <p:cNvSpPr txBox="1"/>
          <p:nvPr/>
        </p:nvSpPr>
        <p:spPr>
          <a:xfrm>
            <a:off x="406898" y="5385677"/>
            <a:ext cx="80513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shed Output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pdated hidden state/output of the cell based on the new cell state squashed element-wise by 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) function. 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469567E1-93AD-48CE-B355-D4F650A7415D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</p:spTree>
    <p:extLst>
      <p:ext uri="{BB962C8B-B14F-4D97-AF65-F5344CB8AC3E}">
        <p14:creationId xmlns:p14="http://schemas.microsoft.com/office/powerpoint/2010/main" val="40039711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900FBB56-A34E-4DDB-BCD1-932720DD9F01}"/>
              </a:ext>
            </a:extLst>
          </p:cNvPr>
          <p:cNvGrpSpPr/>
          <p:nvPr/>
        </p:nvGrpSpPr>
        <p:grpSpPr>
          <a:xfrm>
            <a:off x="1851485" y="1676400"/>
            <a:ext cx="5705794" cy="3692655"/>
            <a:chOff x="1851485" y="1676400"/>
            <a:chExt cx="5705794" cy="3692655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6B8DD6F-2D52-425D-8ADA-2289892330C6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28956D1-AA91-4D3B-B2CB-B13A7F4FA3BD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E553FA7-5A80-4200-8751-30A315BB9F80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F5917A1-4F6C-4BFD-B078-66A0557192B8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FC18A0A-8185-498E-B151-30531D714D82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9D500436-0FEB-4B28-95BC-86A2211CDABA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F834790F-8761-4922-B909-86F0F1A1F9B4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B6AFD742-DB0A-4CA0-AD98-272B34F07BB8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2A3E7D97-E393-48E3-9CC1-00561D89BA1A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BB08DB37-7D70-4364-9E22-FB17044EC803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57C6CE1-5A68-4E08-A9CC-3BD81AC8C2C4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F4E84C06-ABE5-463F-9DD6-B7CFB3972574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C201D63D-3A18-4A5B-BFFC-2BAE087551F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CD57BC0-B4C0-4BB0-8FAF-F6541BFB6C38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ABFBBA41-AC60-434C-8DE8-C792C62F43B6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657DF26-D365-42A8-B980-9DDCDBF720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3BF4E406-4FF2-4578-9145-B897F3528299}"/>
                </a:ext>
              </a:extLst>
            </p:cNvPr>
            <p:cNvCxnSpPr>
              <a:cxnSpLocks/>
              <a:stCxn id="67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E57189F8-DD36-4792-BC8A-6647F306F4F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B665BC13-8786-4D4D-A557-091DCB44EB6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4D2F8B2E-9EEA-4603-8087-7E85CAF12192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56EDEABE-FCD2-4E6C-A0D3-F2A822550159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43B1858E-50A6-4F36-9F15-4D89C7C8F5FC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9D57718F-358B-4723-89A7-4FF4A0A79DF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4179" y="4061752"/>
              <a:ext cx="9324" cy="27662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4E9352C7-6623-49A2-8902-6D0689541853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0D2A6C33-7806-4AE1-9A98-9D3848FAD4C7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163AA0B5-6F6A-4A91-861E-740FD6B3A732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4" name="Straight Arrow Connector 123">
                <a:extLst>
                  <a:ext uri="{FF2B5EF4-FFF2-40B4-BE49-F238E27FC236}">
                    <a16:creationId xmlns:a16="http://schemas.microsoft.com/office/drawing/2014/main" id="{7C3C094F-BA1E-412C-AA6F-A730CFF9BD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0B7348AF-D6FF-4406-9568-0C959F975849}"/>
                </a:ext>
              </a:extLst>
            </p:cNvPr>
            <p:cNvCxnSpPr>
              <a:cxnSpLocks/>
              <a:stCxn id="121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7C4A2967-6C4F-4812-9038-0085FCDE3F72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E6721981-8203-4DB4-81FE-F3102CDFDEF0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79255F36-028C-4F68-A9A1-CECC7D1A26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EC95EFF9-3461-40B2-BA64-4DEDADC8BB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47566" y="4043250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4519EE88-C069-4BCD-B995-C93E9B00048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A575FF3F-4705-4CE0-9CFF-DED9041B816F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ABF055B3-5F08-4ABA-A81F-6EBB6A937CDE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E47FF0CE-EF5B-4C9E-95BD-BC863276EB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60B3AC15-42D4-47D2-9682-49B03CA4209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98333" y="4043253"/>
              <a:ext cx="4479" cy="98085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DA1BC37F-74AD-43B4-A295-CFF827F202E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7EB71FC7-394B-4385-B78F-5C11AC75FF4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CFA10CB1-2DC2-40EB-B194-4C90A7E028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7E1B8C3-AFC1-4277-94D9-B979AAFF5D64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CD18479A-0FEC-4650-8D7E-54CA355435EC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62CDA0F9-027B-414C-9697-BF755B306024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3ECF0200-2322-46BE-A3C4-D213D3BAAA6F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39CE20EA-389B-49EF-B63A-0BACE5F751FB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7FF18032-E901-40E3-8764-F6EA403ED872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955BDEB0-AE76-465A-99D1-7F4431FE8CA7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AB219DE8-B47E-4BD6-AC91-0B938959F49D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A3EAE731-0252-4190-842D-84BCB678C45A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F4F59C13-7E01-47C0-A153-6D2229787B55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932A5ED-2C7C-4676-980B-DA77A9C6F501}"/>
              </a:ext>
            </a:extLst>
          </p:cNvPr>
          <p:cNvSpPr/>
          <p:nvPr/>
        </p:nvSpPr>
        <p:spPr>
          <a:xfrm>
            <a:off x="2895600" y="3429000"/>
            <a:ext cx="802023" cy="1072729"/>
          </a:xfrm>
          <a:prstGeom prst="roundRect">
            <a:avLst/>
          </a:prstGeom>
          <a:noFill/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3B92B73-80A1-4199-B4DD-D50D211176C4}"/>
              </a:ext>
            </a:extLst>
          </p:cNvPr>
          <p:cNvCxnSpPr/>
          <p:nvPr/>
        </p:nvCxnSpPr>
        <p:spPr>
          <a:xfrm flipH="1">
            <a:off x="1999259" y="4456346"/>
            <a:ext cx="949697" cy="769926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000A15-487B-4CC2-BCF0-3C2337AB0D30}"/>
              </a:ext>
            </a:extLst>
          </p:cNvPr>
          <p:cNvSpPr txBox="1"/>
          <p:nvPr/>
        </p:nvSpPr>
        <p:spPr>
          <a:xfrm>
            <a:off x="406898" y="5385677"/>
            <a:ext cx="8674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get Gat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s which elements of the cell state are remembered how much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AB85CABB-1855-4E43-8160-242640A71F63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</p:spTree>
    <p:extLst>
      <p:ext uri="{BB962C8B-B14F-4D97-AF65-F5344CB8AC3E}">
        <p14:creationId xmlns:p14="http://schemas.microsoft.com/office/powerpoint/2010/main" val="35545364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E7DF34CA-8DB1-495B-9795-3DC350971307}"/>
              </a:ext>
            </a:extLst>
          </p:cNvPr>
          <p:cNvGrpSpPr/>
          <p:nvPr/>
        </p:nvGrpSpPr>
        <p:grpSpPr>
          <a:xfrm>
            <a:off x="1851485" y="1676400"/>
            <a:ext cx="5705794" cy="3692655"/>
            <a:chOff x="1851485" y="1676400"/>
            <a:chExt cx="5705794" cy="3692655"/>
          </a:xfrm>
        </p:grpSpPr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83ACD65B-3168-44FD-A9D3-1E8901897E00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1DA8987-2602-44AF-9E36-D8EBDF607DAA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A7DDD42-0E52-4C2A-8F82-3D179238822C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11875BBB-809A-4E40-8F02-40796963B019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1DF397C-9AFF-49EE-961C-EEE56DDBE02C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E899055B-9BD6-43B1-B311-77E0B12234F1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8C83466A-ECFC-4FBB-BCF2-0B526EB543AD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7B15060B-55FC-4EB3-AF5E-01203A3BE3F0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E8C05C1B-062C-4CA7-96CB-5D0049BECE65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F50F946E-6D90-4FD1-B472-F91454D67663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47DA423-4E6B-454B-BCBB-8F56A9DB390D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8845C01-ABDA-4B48-8289-56FF25B04D44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27276276-560E-4FB3-B009-E9060AF9DF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A910CE99-B981-4F13-ADA2-0412CCBFB419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1777F12C-9468-48DC-9F9F-E113F19526C3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98EF7B07-4E02-405C-9207-83FC261C3A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5F369DF1-92A1-4E95-9FE0-D7238AD11F2D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83369C7A-BD50-4513-82A8-96C895ED5C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693D9DE2-065D-4277-8643-94672A8BCB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FAB6AB97-1600-4534-B392-44ADEA9605FF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D10F3687-2219-4E67-A686-D82D8F17754E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E0B4A3A-7A1A-4923-99A1-ECAAF407A398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134D2993-82C7-4140-915A-2F214B1313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4179" y="4061752"/>
              <a:ext cx="9324" cy="27662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C17F349-072A-4FA2-B4AA-B5A0EB906254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5A028122-A768-4118-A891-FF330CC127F0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E9EA71ED-666D-4DD8-B33F-C849275AB538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5" name="Straight Arrow Connector 124">
                <a:extLst>
                  <a:ext uri="{FF2B5EF4-FFF2-40B4-BE49-F238E27FC236}">
                    <a16:creationId xmlns:a16="http://schemas.microsoft.com/office/drawing/2014/main" id="{83B1F0B0-92F6-4B5A-A5A5-7B11D82261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BEF370CA-1099-4188-9460-7448C186FC54}"/>
                </a:ext>
              </a:extLst>
            </p:cNvPr>
            <p:cNvCxnSpPr>
              <a:cxnSpLocks/>
              <a:stCxn id="123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F13A4A37-3209-4FAC-AF34-DF9DDCF0A287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C332AAB1-6D76-4A1E-ADDD-BEE3EA183DB1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004C8583-E5F7-4E79-817B-312F74AA616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78D1CC3E-C771-4B66-9942-C5A767DBBFF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47566" y="4043250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BDDDC936-4526-42A4-9132-D3EE08F90C7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66AD89E9-E13A-49D8-8A8E-CCBD0D105F4A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A655B181-9CA2-476D-B085-7D4275EC090E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02CCB68B-57B4-4958-B139-73850D8057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3D8FAD35-B8F9-440B-A7DB-8D438B0D681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98333" y="4043253"/>
              <a:ext cx="4479" cy="98085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93B904C9-7829-4FCE-A59D-3B6346DDF6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AE25F5F6-D8B0-4861-9A25-D3377862EE2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869AFA5B-110A-437C-902D-476660590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A3056D5-FCF6-4498-BDFB-15BDE08C61DE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97EE5018-578B-4739-ABBA-A87AB1649753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46B12287-8726-47B0-8493-7FC92CD889AC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F2F7DEB4-50F5-41E2-971E-8001C8384BA7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4B3917DA-0FD6-47BA-A836-CA532E2F34C2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6D5B6D15-D204-46EB-9466-FAB4288E9459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A7069FD1-2A97-416B-8BC0-9FBF1B1A47E3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3C031CD9-137C-4B95-96B8-0C6F7306C75F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0C206857-2A9D-4329-9C85-FF6F1FA2EBFE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C921DC3A-FC04-422E-8C24-6D9BDA503942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3B92B73-80A1-4199-B4DD-D50D211176C4}"/>
              </a:ext>
            </a:extLst>
          </p:cNvPr>
          <p:cNvCxnSpPr>
            <a:cxnSpLocks/>
          </p:cNvCxnSpPr>
          <p:nvPr/>
        </p:nvCxnSpPr>
        <p:spPr>
          <a:xfrm flipH="1">
            <a:off x="1999260" y="4245419"/>
            <a:ext cx="1613107" cy="980853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000A15-487B-4CC2-BCF0-3C2337AB0D30}"/>
              </a:ext>
            </a:extLst>
          </p:cNvPr>
          <p:cNvSpPr txBox="1"/>
          <p:nvPr/>
        </p:nvSpPr>
        <p:spPr>
          <a:xfrm>
            <a:off x="406899" y="5385677"/>
            <a:ext cx="82037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Gat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s how much of each element of the squashed net input is added to the cell state. 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FC6512BF-5D22-494F-BC33-91A5CFCE163D}"/>
              </a:ext>
            </a:extLst>
          </p:cNvPr>
          <p:cNvSpPr/>
          <p:nvPr/>
        </p:nvSpPr>
        <p:spPr>
          <a:xfrm>
            <a:off x="3593729" y="3437836"/>
            <a:ext cx="641363" cy="1072729"/>
          </a:xfrm>
          <a:prstGeom prst="roundRect">
            <a:avLst/>
          </a:prstGeom>
          <a:noFill/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05BCBCC-A35C-4E45-9281-DD42CFFFDF0A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</p:spTree>
    <p:extLst>
      <p:ext uri="{BB962C8B-B14F-4D97-AF65-F5344CB8AC3E}">
        <p14:creationId xmlns:p14="http://schemas.microsoft.com/office/powerpoint/2010/main" val="740332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442FAEF1-3489-4FD6-925C-344B63DAF031}"/>
              </a:ext>
            </a:extLst>
          </p:cNvPr>
          <p:cNvGrpSpPr/>
          <p:nvPr/>
        </p:nvGrpSpPr>
        <p:grpSpPr>
          <a:xfrm>
            <a:off x="1851485" y="1676400"/>
            <a:ext cx="5705794" cy="3692655"/>
            <a:chOff x="1851485" y="1676400"/>
            <a:chExt cx="5705794" cy="3692655"/>
          </a:xfrm>
        </p:grpSpPr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F7FFB9FB-33A7-4129-B149-08D01EE5BAA7}"/>
                </a:ext>
              </a:extLst>
            </p:cNvPr>
            <p:cNvSpPr/>
            <p:nvPr/>
          </p:nvSpPr>
          <p:spPr>
            <a:xfrm>
              <a:off x="2783130" y="1676400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1320489-FA2E-47CC-B572-2BDB61347459}"/>
                </a:ext>
              </a:extLst>
            </p:cNvPr>
            <p:cNvSpPr txBox="1"/>
            <p:nvPr/>
          </p:nvSpPr>
          <p:spPr>
            <a:xfrm>
              <a:off x="3159272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57E0ED0-F348-4C91-B172-D420D52894C1}"/>
                </a:ext>
              </a:extLst>
            </p:cNvPr>
            <p:cNvSpPr txBox="1"/>
            <p:nvPr/>
          </p:nvSpPr>
          <p:spPr>
            <a:xfrm>
              <a:off x="3757734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67F007D-7F54-4AF5-B1C4-5458A13A5A8A}"/>
                </a:ext>
              </a:extLst>
            </p:cNvPr>
            <p:cNvSpPr txBox="1"/>
            <p:nvPr/>
          </p:nvSpPr>
          <p:spPr>
            <a:xfrm>
              <a:off x="4340331" y="3652507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AC154568-794E-40D3-8DD8-53168810278A}"/>
                </a:ext>
              </a:extLst>
            </p:cNvPr>
            <p:cNvSpPr txBox="1"/>
            <p:nvPr/>
          </p:nvSpPr>
          <p:spPr>
            <a:xfrm>
              <a:off x="5209866" y="3652507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A9131162-44C3-4FE7-9B99-1A14CCBC3618}"/>
                </a:ext>
              </a:extLst>
            </p:cNvPr>
            <p:cNvGrpSpPr/>
            <p:nvPr/>
          </p:nvGrpSpPr>
          <p:grpSpPr>
            <a:xfrm>
              <a:off x="5798764" y="2879315"/>
              <a:ext cx="381836" cy="523220"/>
              <a:chOff x="5798764" y="2879315"/>
              <a:chExt cx="381836" cy="523220"/>
            </a:xfrm>
          </p:grpSpPr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D9DDF437-0306-4DC1-BDA5-2EEE3BD3B64C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A2807236-8D60-440C-BEA2-F4845C05DC6B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98B8982F-C15E-4C7B-9C9A-07032D28475E}"/>
                </a:ext>
              </a:extLst>
            </p:cNvPr>
            <p:cNvGrpSpPr/>
            <p:nvPr/>
          </p:nvGrpSpPr>
          <p:grpSpPr>
            <a:xfrm>
              <a:off x="4404612" y="1890290"/>
              <a:ext cx="386644" cy="523220"/>
              <a:chOff x="4404612" y="1890290"/>
              <a:chExt cx="386644" cy="523220"/>
            </a:xfrm>
          </p:grpSpPr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482C74D6-234D-47EF-ABF3-03BC8381383D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2E0747D1-3236-48DF-A6BD-B9406AEECBE3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8864577-1A50-48C1-B4F2-7B81A775DB6A}"/>
                </a:ext>
              </a:extLst>
            </p:cNvPr>
            <p:cNvCxnSpPr>
              <a:cxnSpLocks/>
            </p:cNvCxnSpPr>
            <p:nvPr/>
          </p:nvCxnSpPr>
          <p:spPr>
            <a:xfrm>
              <a:off x="2386328" y="4350711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1375061C-7E76-4D3D-BD05-A6473A48F3C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93640" y="2273405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DBEBCE37-F6F7-48DD-A31D-8F857F31513E}"/>
                </a:ext>
              </a:extLst>
            </p:cNvPr>
            <p:cNvCxnSpPr>
              <a:cxnSpLocks/>
            </p:cNvCxnSpPr>
            <p:nvPr/>
          </p:nvCxnSpPr>
          <p:spPr>
            <a:xfrm>
              <a:off x="3927011" y="3221221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98DAE49A-1570-41DF-B819-93BBC1217F2A}"/>
                </a:ext>
              </a:extLst>
            </p:cNvPr>
            <p:cNvCxnSpPr>
              <a:cxnSpLocks/>
            </p:cNvCxnSpPr>
            <p:nvPr/>
          </p:nvCxnSpPr>
          <p:spPr>
            <a:xfrm>
              <a:off x="5379143" y="3219450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C45A8E4F-3412-4AD5-80BA-FF12C7AF86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776" y="3219450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22AF6ED4-C341-4102-B272-0261A1888D71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flipV="1">
              <a:off x="3927011" y="3197855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99B47B61-6F3F-4F54-A742-AE02385D42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1495" y="3359005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67026E52-3124-46F4-8F34-A9ABFE38A2B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91583" y="2273405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3AE53C4C-3CF5-49FA-AF76-0EDA338D503A}"/>
                </a:ext>
              </a:extLst>
            </p:cNvPr>
            <p:cNvCxnSpPr>
              <a:cxnSpLocks/>
            </p:cNvCxnSpPr>
            <p:nvPr/>
          </p:nvCxnSpPr>
          <p:spPr>
            <a:xfrm>
              <a:off x="3469806" y="2151867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CE4FEC3B-6C3C-4C51-9580-928D1AD8A6E8}"/>
                </a:ext>
              </a:extLst>
            </p:cNvPr>
            <p:cNvCxnSpPr>
              <a:cxnSpLocks/>
            </p:cNvCxnSpPr>
            <p:nvPr/>
          </p:nvCxnSpPr>
          <p:spPr>
            <a:xfrm>
              <a:off x="4743983" y="2151867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C56916A4-3179-42C0-873A-42D8D50311FC}"/>
                </a:ext>
              </a:extLst>
            </p:cNvPr>
            <p:cNvCxnSpPr>
              <a:cxnSpLocks/>
            </p:cNvCxnSpPr>
            <p:nvPr/>
          </p:nvCxnSpPr>
          <p:spPr>
            <a:xfrm>
              <a:off x="2810327" y="4350711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A978BA5A-9066-4858-B672-3FF754E70C3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4179" y="4061752"/>
              <a:ext cx="9324" cy="27662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B1B5A52-B256-4333-8F4B-0BA47B8F07D0}"/>
                </a:ext>
              </a:extLst>
            </p:cNvPr>
            <p:cNvGrpSpPr/>
            <p:nvPr/>
          </p:nvGrpSpPr>
          <p:grpSpPr>
            <a:xfrm>
              <a:off x="5600411" y="2167487"/>
              <a:ext cx="757275" cy="708229"/>
              <a:chOff x="7343091" y="2944278"/>
              <a:chExt cx="757275" cy="708229"/>
            </a:xfrm>
          </p:grpSpPr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4D384E66-D55B-4683-8B7A-132E8A6ED2C5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84091A6B-77CE-4426-8B1A-73F3E5B3A805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5" name="Straight Arrow Connector 124">
                <a:extLst>
                  <a:ext uri="{FF2B5EF4-FFF2-40B4-BE49-F238E27FC236}">
                    <a16:creationId xmlns:a16="http://schemas.microsoft.com/office/drawing/2014/main" id="{C5C81BFA-0C97-4B8E-B2FE-BB0A51423B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42E8D9A4-051A-44F5-90F5-BCF60991E4B6}"/>
                </a:ext>
              </a:extLst>
            </p:cNvPr>
            <p:cNvCxnSpPr>
              <a:cxnSpLocks/>
              <a:stCxn id="123" idx="4"/>
            </p:cNvCxnSpPr>
            <p:nvPr/>
          </p:nvCxnSpPr>
          <p:spPr>
            <a:xfrm>
              <a:off x="5979049" y="2875716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A6D557F-4D66-414D-B4EA-121F8CD786D6}"/>
                </a:ext>
              </a:extLst>
            </p:cNvPr>
            <p:cNvCxnSpPr>
              <a:cxnSpLocks/>
            </p:cNvCxnSpPr>
            <p:nvPr/>
          </p:nvCxnSpPr>
          <p:spPr>
            <a:xfrm>
              <a:off x="5979049" y="3350584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9A3A35BB-E118-4BF6-81E7-93708584887D}"/>
                </a:ext>
              </a:extLst>
            </p:cNvPr>
            <p:cNvCxnSpPr>
              <a:cxnSpLocks/>
            </p:cNvCxnSpPr>
            <p:nvPr/>
          </p:nvCxnSpPr>
          <p:spPr>
            <a:xfrm>
              <a:off x="5989682" y="4329008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AB90DF63-ECCE-4D3E-AD2D-918E351465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63122" y="4052617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81B789A2-B99C-4BAC-937D-16012B77A1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47566" y="4043250"/>
              <a:ext cx="10634" cy="28575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525464C1-2796-4697-9516-A198C46285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43766" y="4043251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B4C1EDF9-6E90-4110-AA1D-D2CA66685CAE}"/>
                </a:ext>
              </a:extLst>
            </p:cNvPr>
            <p:cNvCxnSpPr>
              <a:cxnSpLocks/>
            </p:cNvCxnSpPr>
            <p:nvPr/>
          </p:nvCxnSpPr>
          <p:spPr>
            <a:xfrm>
              <a:off x="2359131" y="2151867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2812197C-FE5A-46BA-867C-9B0EE1806CC5}"/>
                </a:ext>
              </a:extLst>
            </p:cNvPr>
            <p:cNvCxnSpPr>
              <a:cxnSpLocks/>
            </p:cNvCxnSpPr>
            <p:nvPr/>
          </p:nvCxnSpPr>
          <p:spPr>
            <a:xfrm>
              <a:off x="2783130" y="2155665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E7F76338-9A8D-434D-8C0E-B21F86D762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2272" y="4562010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A734A3CE-D3C9-4091-824A-54C5846273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98333" y="4043253"/>
              <a:ext cx="4479" cy="98085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99111479-3C96-45F3-A8AF-AA3B95AEB1F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5254" y="4040535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A7E05743-A35D-46C2-A864-E5FB79FF30B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5412" y="4052617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981167A3-7999-4E88-BD46-C8D074BE7C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7731" y="4031990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9113AAE3-45BC-4F44-8FDF-4655904426F6}"/>
                </a:ext>
              </a:extLst>
            </p:cNvPr>
            <p:cNvSpPr txBox="1"/>
            <p:nvPr/>
          </p:nvSpPr>
          <p:spPr>
            <a:xfrm>
              <a:off x="7138575" y="192845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418F4E0-2896-4727-8EE1-5D2A25044676}"/>
                </a:ext>
              </a:extLst>
            </p:cNvPr>
            <p:cNvSpPr txBox="1"/>
            <p:nvPr/>
          </p:nvSpPr>
          <p:spPr>
            <a:xfrm>
              <a:off x="7124184" y="417126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DA366B41-1066-44E7-88CA-AD16350CDA3A}"/>
                </a:ext>
              </a:extLst>
            </p:cNvPr>
            <p:cNvSpPr txBox="1"/>
            <p:nvPr/>
          </p:nvSpPr>
          <p:spPr>
            <a:xfrm>
              <a:off x="1851485" y="1893778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D4762D17-C4C0-407A-8538-0EAB804C3A29}"/>
                </a:ext>
              </a:extLst>
            </p:cNvPr>
            <p:cNvSpPr txBox="1"/>
            <p:nvPr/>
          </p:nvSpPr>
          <p:spPr>
            <a:xfrm>
              <a:off x="3197347" y="496894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05CBED4D-98B1-467C-A898-C37BC86B8D08}"/>
                </a:ext>
              </a:extLst>
            </p:cNvPr>
            <p:cNvGrpSpPr/>
            <p:nvPr/>
          </p:nvGrpSpPr>
          <p:grpSpPr>
            <a:xfrm>
              <a:off x="3122007" y="1828230"/>
              <a:ext cx="381836" cy="523220"/>
              <a:chOff x="5798764" y="2879315"/>
              <a:chExt cx="381836" cy="523220"/>
            </a:xfrm>
          </p:grpSpPr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81436270-162A-40A9-96BC-A0B952F6AEF1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F8A4FAE-8DE8-4AE6-ACE5-E8D1F1A6EBDD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6529FFFA-28C1-4DD8-9C94-9CDCF04C933E}"/>
                </a:ext>
              </a:extLst>
            </p:cNvPr>
            <p:cNvGrpSpPr/>
            <p:nvPr/>
          </p:nvGrpSpPr>
          <p:grpSpPr>
            <a:xfrm>
              <a:off x="4418668" y="2879617"/>
              <a:ext cx="381836" cy="523220"/>
              <a:chOff x="5798764" y="2879315"/>
              <a:chExt cx="381836" cy="523220"/>
            </a:xfrm>
          </p:grpSpPr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6AE77DDB-79A6-4F02-9C35-BA0FD3758749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8A5CA7AC-4EB3-4BED-AF26-8E38D2DD462F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:a16="http://schemas.microsoft.com/office/drawing/2014/main" id="{E10D9876-9A99-4B2D-83AF-CB4481B9F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3471" y="727823"/>
            <a:ext cx="48483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g Short-Term Memory (LSTM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3B92B73-80A1-4199-B4DD-D50D211176C4}"/>
              </a:ext>
            </a:extLst>
          </p:cNvPr>
          <p:cNvCxnSpPr>
            <a:cxnSpLocks/>
          </p:cNvCxnSpPr>
          <p:nvPr/>
        </p:nvCxnSpPr>
        <p:spPr>
          <a:xfrm flipH="1">
            <a:off x="3546839" y="4479566"/>
            <a:ext cx="1650704" cy="1034851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E000A15-487B-4CC2-BCF0-3C2337AB0D30}"/>
              </a:ext>
            </a:extLst>
          </p:cNvPr>
          <p:cNvSpPr txBox="1"/>
          <p:nvPr/>
        </p:nvSpPr>
        <p:spPr>
          <a:xfrm>
            <a:off x="406899" y="5385677"/>
            <a:ext cx="82037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Gate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s how much of each element of the squashed cell state is included in the new hidden state. 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FC6512BF-5D22-494F-BC33-91A5CFCE163D}"/>
              </a:ext>
            </a:extLst>
          </p:cNvPr>
          <p:cNvSpPr/>
          <p:nvPr/>
        </p:nvSpPr>
        <p:spPr>
          <a:xfrm>
            <a:off x="5062868" y="3406723"/>
            <a:ext cx="641363" cy="1072729"/>
          </a:xfrm>
          <a:prstGeom prst="roundRect">
            <a:avLst/>
          </a:prstGeom>
          <a:noFill/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0E84E16-E28C-478F-A74E-93ABF4432459}"/>
              </a:ext>
            </a:extLst>
          </p:cNvPr>
          <p:cNvSpPr txBox="1"/>
          <p:nvPr/>
        </p:nvSpPr>
        <p:spPr>
          <a:xfrm>
            <a:off x="1798041" y="4101628"/>
            <a:ext cx="56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</a:p>
        </p:txBody>
      </p:sp>
    </p:spTree>
    <p:extLst>
      <p:ext uri="{BB962C8B-B14F-4D97-AF65-F5344CB8AC3E}">
        <p14:creationId xmlns:p14="http://schemas.microsoft.com/office/powerpoint/2010/main" val="2159698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0878DED-71EA-4F2F-B38A-83605676C083}"/>
              </a:ext>
            </a:extLst>
          </p:cNvPr>
          <p:cNvSpPr txBox="1"/>
          <p:nvPr/>
        </p:nvSpPr>
        <p:spPr>
          <a:xfrm>
            <a:off x="685800" y="1143000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rent networks are good at remembering recent context to generate outpu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0EC17-5DC7-4528-B1D0-A721469F8A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98825" y="1836738"/>
          <a:ext cx="457041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0" name="Equation" r:id="rId3" imgW="2628720" imgH="850680" progId="Equation.DSMT4">
                  <p:embed/>
                </p:oleObj>
              </mc:Choice>
              <mc:Fallback>
                <p:oleObj name="Equation" r:id="rId3" imgW="262872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50EC17-5DC7-4528-B1D0-A721469F8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836738"/>
                        <a:ext cx="4570413" cy="146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AFC48CD-B334-4CA0-B420-2A5D7904430C}"/>
              </a:ext>
            </a:extLst>
          </p:cNvPr>
          <p:cNvGrpSpPr/>
          <p:nvPr/>
        </p:nvGrpSpPr>
        <p:grpSpPr>
          <a:xfrm>
            <a:off x="1066800" y="2404466"/>
            <a:ext cx="1420232" cy="3676687"/>
            <a:chOff x="6818925" y="1987400"/>
            <a:chExt cx="1420232" cy="36766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E8E82D2-E834-41BA-ABE3-AEF3CF8D4D73}"/>
                </a:ext>
              </a:extLst>
            </p:cNvPr>
            <p:cNvSpPr/>
            <p:nvPr/>
          </p:nvSpPr>
          <p:spPr>
            <a:xfrm>
              <a:off x="7088663" y="3972649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D9998A-F598-4E0B-ADE3-D4088BABCF2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01000" y="4607676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22620D-43E0-4EF3-B2B4-999C8B4BF2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0163" y="19874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4E79689-A24D-45B9-8FEF-D94B1FB4FB6B}"/>
                </a:ext>
              </a:extLst>
            </p:cNvPr>
            <p:cNvSpPr/>
            <p:nvPr/>
          </p:nvSpPr>
          <p:spPr>
            <a:xfrm>
              <a:off x="7088663" y="2673200"/>
              <a:ext cx="11430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80E5439-F952-450E-ADAE-93D4B587F69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668137" y="328280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2D072A6-D8FA-4176-B9C3-955829CEF34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818926" y="3726420"/>
              <a:ext cx="849211" cy="10827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62CD890-85B6-4762-9145-7144F72B02A3}"/>
                </a:ext>
              </a:extLst>
            </p:cNvPr>
            <p:cNvCxnSpPr/>
            <p:nvPr/>
          </p:nvCxnSpPr>
          <p:spPr bwMode="auto">
            <a:xfrm>
              <a:off x="6818925" y="3737247"/>
              <a:ext cx="0" cy="1212306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CA47AF0-6949-46A2-A550-9274D3F9AB8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18925" y="4992725"/>
              <a:ext cx="705204" cy="0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4FA28A6-A97F-4D21-9E69-35D25C15EFBF}"/>
                </a:ext>
              </a:extLst>
            </p:cNvPr>
            <p:cNvCxnSpPr/>
            <p:nvPr/>
          </p:nvCxnSpPr>
          <p:spPr bwMode="auto">
            <a:xfrm flipV="1">
              <a:off x="7524129" y="4607676"/>
              <a:ext cx="0" cy="385049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8029E1-A3BE-4B65-A80E-DF69B51E771D}"/>
                </a:ext>
              </a:extLst>
            </p:cNvPr>
            <p:cNvSpPr txBox="1"/>
            <p:nvPr/>
          </p:nvSpPr>
          <p:spPr>
            <a:xfrm>
              <a:off x="7700227" y="5263977"/>
              <a:ext cx="5389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AB3BC90-C8C7-47D3-BA1B-53103A59C26E}"/>
                </a:ext>
              </a:extLst>
            </p:cNvPr>
            <p:cNvSpPr txBox="1"/>
            <p:nvPr/>
          </p:nvSpPr>
          <p:spPr>
            <a:xfrm>
              <a:off x="7231765" y="4002005"/>
              <a:ext cx="8590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dden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AD90C78-3D9E-4F86-89F6-BC51F6CC2E91}"/>
                </a:ext>
              </a:extLst>
            </p:cNvPr>
            <p:cNvSpPr txBox="1"/>
            <p:nvPr/>
          </p:nvSpPr>
          <p:spPr>
            <a:xfrm>
              <a:off x="7239511" y="2693544"/>
              <a:ext cx="8253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</a:p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BF49AFA-E224-4E0A-9734-E7226905D302}"/>
                </a:ext>
              </a:extLst>
            </p:cNvPr>
            <p:cNvSpPr txBox="1"/>
            <p:nvPr/>
          </p:nvSpPr>
          <p:spPr>
            <a:xfrm>
              <a:off x="7652188" y="3454838"/>
              <a:ext cx="553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C835DCF-065C-42CA-B1AD-7F793139D04B}"/>
              </a:ext>
            </a:extLst>
          </p:cNvPr>
          <p:cNvSpPr txBox="1"/>
          <p:nvPr/>
        </p:nvSpPr>
        <p:spPr>
          <a:xfrm>
            <a:off x="3183981" y="3617394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useful when the output to be produced depends not just on the current input but also past inputs.</a:t>
            </a:r>
          </a:p>
          <a:p>
            <a:endParaRPr lang="en-US" sz="2000" dirty="0"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dden layer of the network builds up a representation of input history, and the output is generated from that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1C84DC9-EF8E-471E-9527-248A8487E8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2100" y="2021423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1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1C84DC9-EF8E-471E-9527-248A8487E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100" y="2021423"/>
                        <a:ext cx="5064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9212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Text Box 4">
            <a:extLst>
              <a:ext uri="{FF2B5EF4-FFF2-40B4-BE49-F238E27FC236}">
                <a16:creationId xmlns:a16="http://schemas.microsoft.com/office/drawing/2014/main" id="{753CB8B2-F354-470E-B4C3-C651A27C6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668" y="682540"/>
            <a:ext cx="24689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STM Equation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273B133-3619-4E38-8A7F-29A9845EF06B}"/>
              </a:ext>
            </a:extLst>
          </p:cNvPr>
          <p:cNvGrpSpPr/>
          <p:nvPr/>
        </p:nvGrpSpPr>
        <p:grpSpPr>
          <a:xfrm>
            <a:off x="0" y="1582672"/>
            <a:ext cx="5785626" cy="3692655"/>
            <a:chOff x="259387" y="1582672"/>
            <a:chExt cx="5785626" cy="3692655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056295D4-FAEC-41C4-8B43-5066F7CA8DC7}"/>
                </a:ext>
              </a:extLst>
            </p:cNvPr>
            <p:cNvSpPr txBox="1"/>
            <p:nvPr/>
          </p:nvSpPr>
          <p:spPr>
            <a:xfrm>
              <a:off x="259387" y="3996217"/>
              <a:ext cx="5613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C2B96C6-8C2B-443D-8287-32BAC78F5DE3}"/>
                </a:ext>
              </a:extLst>
            </p:cNvPr>
            <p:cNvSpPr/>
            <p:nvPr/>
          </p:nvSpPr>
          <p:spPr>
            <a:xfrm>
              <a:off x="1270864" y="1582672"/>
              <a:ext cx="3962400" cy="3085861"/>
            </a:xfrm>
            <a:prstGeom prst="round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44C012-8DAF-4F38-A323-ADB6086513F0}"/>
                </a:ext>
              </a:extLst>
            </p:cNvPr>
            <p:cNvSpPr txBox="1"/>
            <p:nvPr/>
          </p:nvSpPr>
          <p:spPr>
            <a:xfrm>
              <a:off x="1647006" y="3558779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8469DE6-054B-4CC4-A452-7CB1995773C8}"/>
                </a:ext>
              </a:extLst>
            </p:cNvPr>
            <p:cNvSpPr txBox="1"/>
            <p:nvPr/>
          </p:nvSpPr>
          <p:spPr>
            <a:xfrm>
              <a:off x="2245468" y="3558779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7C04C65-F9B1-4147-83CF-2AC77DC978CA}"/>
                </a:ext>
              </a:extLst>
            </p:cNvPr>
            <p:cNvSpPr txBox="1"/>
            <p:nvPr/>
          </p:nvSpPr>
          <p:spPr>
            <a:xfrm>
              <a:off x="2828065" y="3558779"/>
              <a:ext cx="625492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anh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62CC742-A11D-405B-AFB3-FA5197461B89}"/>
                </a:ext>
              </a:extLst>
            </p:cNvPr>
            <p:cNvSpPr txBox="1"/>
            <p:nvPr/>
          </p:nvSpPr>
          <p:spPr>
            <a:xfrm>
              <a:off x="3697600" y="3558779"/>
              <a:ext cx="338554" cy="40011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00003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2DA487A-930C-44C0-B73E-A59DE421DC0A}"/>
                </a:ext>
              </a:extLst>
            </p:cNvPr>
            <p:cNvGrpSpPr/>
            <p:nvPr/>
          </p:nvGrpSpPr>
          <p:grpSpPr>
            <a:xfrm>
              <a:off x="4286498" y="2785587"/>
              <a:ext cx="381836" cy="523220"/>
              <a:chOff x="5798764" y="2879315"/>
              <a:chExt cx="381836" cy="523220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2B111BD-6FAB-41E5-B22D-797A30D35DAB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7A5B103-81A2-4EF3-82E5-C9AC19CBE7A3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BAC07C2-36F1-47B2-B2FB-B6A29278B97A}"/>
                </a:ext>
              </a:extLst>
            </p:cNvPr>
            <p:cNvGrpSpPr/>
            <p:nvPr/>
          </p:nvGrpSpPr>
          <p:grpSpPr>
            <a:xfrm>
              <a:off x="2892346" y="1796562"/>
              <a:ext cx="386644" cy="523220"/>
              <a:chOff x="4404612" y="1890290"/>
              <a:chExt cx="386644" cy="523220"/>
            </a:xfrm>
          </p:grpSpPr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31840106-D3E4-40F6-8EE0-B185DA0C7175}"/>
                  </a:ext>
                </a:extLst>
              </p:cNvPr>
              <p:cNvSpPr/>
              <p:nvPr/>
            </p:nvSpPr>
            <p:spPr>
              <a:xfrm>
                <a:off x="4439183" y="1999467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379A639-4E8B-4267-B21C-975A91AE9829}"/>
                  </a:ext>
                </a:extLst>
              </p:cNvPr>
              <p:cNvSpPr txBox="1"/>
              <p:nvPr/>
            </p:nvSpPr>
            <p:spPr>
              <a:xfrm>
                <a:off x="4404612" y="1890290"/>
                <a:ext cx="3866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BCEDDE-C3C8-4A14-9630-F6EBE492D1B5}"/>
                </a:ext>
              </a:extLst>
            </p:cNvPr>
            <p:cNvCxnSpPr>
              <a:cxnSpLocks/>
            </p:cNvCxnSpPr>
            <p:nvPr/>
          </p:nvCxnSpPr>
          <p:spPr>
            <a:xfrm>
              <a:off x="874062" y="4256983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1410AB5-9CE0-4EFE-AD22-AB029194E2D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81374" y="2179677"/>
              <a:ext cx="10634" cy="13904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BFC311F-80A5-4F25-A056-CF7632A360E3}"/>
                </a:ext>
              </a:extLst>
            </p:cNvPr>
            <p:cNvCxnSpPr>
              <a:cxnSpLocks/>
            </p:cNvCxnSpPr>
            <p:nvPr/>
          </p:nvCxnSpPr>
          <p:spPr>
            <a:xfrm>
              <a:off x="2414745" y="3127493"/>
              <a:ext cx="53251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A816D0F-4923-4786-92D3-2B0B553F35AF}"/>
                </a:ext>
              </a:extLst>
            </p:cNvPr>
            <p:cNvCxnSpPr>
              <a:cxnSpLocks/>
            </p:cNvCxnSpPr>
            <p:nvPr/>
          </p:nvCxnSpPr>
          <p:spPr>
            <a:xfrm>
              <a:off x="3866877" y="3125722"/>
              <a:ext cx="458139" cy="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D2FAA20-F211-40CB-A480-6D0DBF18F3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77510" y="3125722"/>
              <a:ext cx="0" cy="433057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D14C7A42-78BB-4F9D-AFAC-ED9AC971266D}"/>
                </a:ext>
              </a:extLst>
            </p:cNvPr>
            <p:cNvCxnSpPr>
              <a:cxnSpLocks/>
              <a:stCxn id="7" idx="0"/>
            </p:cNvCxnSpPr>
            <p:nvPr/>
          </p:nvCxnSpPr>
          <p:spPr>
            <a:xfrm flipV="1">
              <a:off x="2414745" y="3104127"/>
              <a:ext cx="0" cy="454652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C7468BF-B815-40A7-A156-C4267F0230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89229" y="3265277"/>
              <a:ext cx="0" cy="30480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7BF89BB8-B1FC-4895-A2B5-16571CEC2F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79317" y="2179677"/>
              <a:ext cx="9714" cy="772379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C42D6444-60DB-4CEF-986E-E83C0EAD3DB9}"/>
                </a:ext>
              </a:extLst>
            </p:cNvPr>
            <p:cNvCxnSpPr>
              <a:cxnSpLocks/>
            </p:cNvCxnSpPr>
            <p:nvPr/>
          </p:nvCxnSpPr>
          <p:spPr>
            <a:xfrm>
              <a:off x="1957540" y="2058139"/>
              <a:ext cx="989724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1D93D0C-7103-432E-8284-F6DA79FC5CA2}"/>
                </a:ext>
              </a:extLst>
            </p:cNvPr>
            <p:cNvCxnSpPr>
              <a:cxnSpLocks/>
            </p:cNvCxnSpPr>
            <p:nvPr/>
          </p:nvCxnSpPr>
          <p:spPr>
            <a:xfrm>
              <a:off x="3231717" y="2058139"/>
              <a:ext cx="2419208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A2502E1-90A5-4BFB-A2C5-7852FEA52CB7}"/>
                </a:ext>
              </a:extLst>
            </p:cNvPr>
            <p:cNvCxnSpPr>
              <a:cxnSpLocks/>
            </p:cNvCxnSpPr>
            <p:nvPr/>
          </p:nvCxnSpPr>
          <p:spPr>
            <a:xfrm>
              <a:off x="1298061" y="4256983"/>
              <a:ext cx="2497016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E5669D09-17FE-4849-AE8F-6D81A44CFF4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71213" y="3958769"/>
              <a:ext cx="7786" cy="294416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D7F9B53-2FFA-46E9-850F-1D2285145CDD}"/>
                </a:ext>
              </a:extLst>
            </p:cNvPr>
            <p:cNvGrpSpPr/>
            <p:nvPr/>
          </p:nvGrpSpPr>
          <p:grpSpPr>
            <a:xfrm>
              <a:off x="4088145" y="2073759"/>
              <a:ext cx="757275" cy="708229"/>
              <a:chOff x="7343091" y="2944278"/>
              <a:chExt cx="757275" cy="708229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93BFC9F-7AC9-424A-A0E7-1180C88B4E80}"/>
                  </a:ext>
                </a:extLst>
              </p:cNvPr>
              <p:cNvSpPr/>
              <p:nvPr/>
            </p:nvSpPr>
            <p:spPr>
              <a:xfrm>
                <a:off x="7343091" y="3219450"/>
                <a:ext cx="757275" cy="43305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0C9CCBF-8177-4C9F-8922-4E3A2A82DD8B}"/>
                  </a:ext>
                </a:extLst>
              </p:cNvPr>
              <p:cNvSpPr txBox="1"/>
              <p:nvPr/>
            </p:nvSpPr>
            <p:spPr>
              <a:xfrm>
                <a:off x="7408982" y="3213292"/>
                <a:ext cx="625492" cy="4001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nh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7EDE15DA-1C0B-40A8-914F-E76D3AEC20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1728" y="2944278"/>
                <a:ext cx="0" cy="275052"/>
              </a:xfrm>
              <a:prstGeom prst="straightConnector1">
                <a:avLst/>
              </a:prstGeom>
              <a:ln w="38100">
                <a:solidFill>
                  <a:srgbClr val="002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C4DEC1EC-9101-42EF-BB16-19C65E05C492}"/>
                </a:ext>
              </a:extLst>
            </p:cNvPr>
            <p:cNvCxnSpPr>
              <a:cxnSpLocks/>
              <a:stCxn id="12" idx="4"/>
            </p:cNvCxnSpPr>
            <p:nvPr/>
          </p:nvCxnSpPr>
          <p:spPr>
            <a:xfrm>
              <a:off x="4466783" y="2781988"/>
              <a:ext cx="0" cy="19066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A448BD34-D54D-4DA2-9273-DB2A8680E030}"/>
                </a:ext>
              </a:extLst>
            </p:cNvPr>
            <p:cNvCxnSpPr>
              <a:cxnSpLocks/>
            </p:cNvCxnSpPr>
            <p:nvPr/>
          </p:nvCxnSpPr>
          <p:spPr>
            <a:xfrm>
              <a:off x="4466783" y="3256856"/>
              <a:ext cx="10633" cy="98779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0C8081A6-30F8-4785-B27A-F17D49227F54}"/>
                </a:ext>
              </a:extLst>
            </p:cNvPr>
            <p:cNvCxnSpPr>
              <a:cxnSpLocks/>
            </p:cNvCxnSpPr>
            <p:nvPr/>
          </p:nvCxnSpPr>
          <p:spPr>
            <a:xfrm>
              <a:off x="4477416" y="4235280"/>
              <a:ext cx="1173509" cy="21703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484C640-877A-475D-8419-BF388B16A47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61476" y="3958769"/>
              <a:ext cx="14" cy="28587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C0212ED9-58B4-4FA0-80BB-E7897B8C4F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35300" y="3949522"/>
              <a:ext cx="0" cy="307461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E3960DE1-E43E-4DC3-AFAF-6ACFFCA7393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31500" y="3949523"/>
              <a:ext cx="10540" cy="30746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F4121B39-6719-411F-B9EA-C2428FD2161F}"/>
                </a:ext>
              </a:extLst>
            </p:cNvPr>
            <p:cNvCxnSpPr>
              <a:cxnSpLocks/>
            </p:cNvCxnSpPr>
            <p:nvPr/>
          </p:nvCxnSpPr>
          <p:spPr>
            <a:xfrm>
              <a:off x="846865" y="2058139"/>
              <a:ext cx="423999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EC4F8680-1843-43E9-AFDB-FAA157D232B4}"/>
                </a:ext>
              </a:extLst>
            </p:cNvPr>
            <p:cNvCxnSpPr>
              <a:cxnSpLocks/>
            </p:cNvCxnSpPr>
            <p:nvPr/>
          </p:nvCxnSpPr>
          <p:spPr>
            <a:xfrm>
              <a:off x="1270864" y="2061937"/>
              <a:ext cx="37614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F90972F3-EC21-4DB9-8169-FAC4CE6735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80006" y="4468282"/>
              <a:ext cx="2116947" cy="1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3AE0CFA2-3DDD-46E3-BE8B-42EAB36D7273}"/>
                </a:ext>
              </a:extLst>
            </p:cNvPr>
            <p:cNvCxnSpPr>
              <a:cxnSpLocks/>
              <a:stCxn id="61" idx="0"/>
            </p:cNvCxnSpPr>
            <p:nvPr/>
          </p:nvCxnSpPr>
          <p:spPr>
            <a:xfrm flipV="1">
              <a:off x="1880006" y="3949527"/>
              <a:ext cx="6062" cy="92569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90653114-65FE-4A9E-81E8-F2755ACE607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2988" y="3946807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CA26352D-A509-4FAC-8F4E-9D03CFFFCEF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93146" y="3958889"/>
              <a:ext cx="20365" cy="51875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id="{09C08B05-D6F4-4C27-87CF-30D76B3BB6B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55465" y="3938262"/>
              <a:ext cx="16327" cy="5393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9FD0F92-AD79-4F8A-8209-F71A0FEB2B1A}"/>
                </a:ext>
              </a:extLst>
            </p:cNvPr>
            <p:cNvSpPr txBox="1"/>
            <p:nvPr/>
          </p:nvSpPr>
          <p:spPr>
            <a:xfrm>
              <a:off x="5626309" y="1834724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0C4B3CE-7F4C-4BEC-BE4E-190E96499983}"/>
                </a:ext>
              </a:extLst>
            </p:cNvPr>
            <p:cNvSpPr txBox="1"/>
            <p:nvPr/>
          </p:nvSpPr>
          <p:spPr>
            <a:xfrm>
              <a:off x="5611918" y="4077538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C33B0CC-BA36-4034-B250-B44A0A432571}"/>
                </a:ext>
              </a:extLst>
            </p:cNvPr>
            <p:cNvSpPr txBox="1"/>
            <p:nvPr/>
          </p:nvSpPr>
          <p:spPr>
            <a:xfrm>
              <a:off x="339219" y="1800050"/>
              <a:ext cx="546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EADA201-805F-4A18-856D-4199DB246EB8}"/>
                </a:ext>
              </a:extLst>
            </p:cNvPr>
            <p:cNvSpPr txBox="1"/>
            <p:nvPr/>
          </p:nvSpPr>
          <p:spPr>
            <a:xfrm>
              <a:off x="1685081" y="4875217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EA861CB6-8C4F-4648-BF06-FC1D0BCBE23A}"/>
                </a:ext>
              </a:extLst>
            </p:cNvPr>
            <p:cNvGrpSpPr/>
            <p:nvPr/>
          </p:nvGrpSpPr>
          <p:grpSpPr>
            <a:xfrm>
              <a:off x="1609741" y="1734502"/>
              <a:ext cx="381836" cy="523220"/>
              <a:chOff x="5798764" y="2879315"/>
              <a:chExt cx="381836" cy="523220"/>
            </a:xfrm>
          </p:grpSpPr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D2377095-76BC-43D7-BD92-85CB6B373E53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C51D72-5CD2-4FCC-827E-2F4E24C74BDA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302D743D-01F8-4E92-AA85-D1617C7D7D6D}"/>
                </a:ext>
              </a:extLst>
            </p:cNvPr>
            <p:cNvGrpSpPr/>
            <p:nvPr/>
          </p:nvGrpSpPr>
          <p:grpSpPr>
            <a:xfrm>
              <a:off x="2906402" y="2785889"/>
              <a:ext cx="381836" cy="523220"/>
              <a:chOff x="5798764" y="2879315"/>
              <a:chExt cx="381836" cy="523220"/>
            </a:xfrm>
          </p:grpSpPr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2A009404-8D8A-4C9E-A574-12F578B44AA3}"/>
                  </a:ext>
                </a:extLst>
              </p:cNvPr>
              <p:cNvSpPr/>
              <p:nvPr/>
            </p:nvSpPr>
            <p:spPr>
              <a:xfrm>
                <a:off x="5837282" y="3045784"/>
                <a:ext cx="304800" cy="3048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>
                <a:solidFill>
                  <a:srgbClr val="000036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FFF8386-53C6-4C6B-84FC-6AE77C62D609}"/>
                  </a:ext>
                </a:extLst>
              </p:cNvPr>
              <p:cNvSpPr txBox="1"/>
              <p:nvPr/>
            </p:nvSpPr>
            <p:spPr>
              <a:xfrm>
                <a:off x="5798764" y="2879315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D761248-66C7-44B3-AF10-EA4F8F529C54}"/>
                </a:ext>
              </a:extLst>
            </p:cNvPr>
            <p:cNvSpPr txBox="1"/>
            <p:nvPr/>
          </p:nvSpPr>
          <p:spPr>
            <a:xfrm>
              <a:off x="1435623" y="3142195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FDDA875C-410F-442D-9210-1E3368089BEA}"/>
                </a:ext>
              </a:extLst>
            </p:cNvPr>
            <p:cNvSpPr txBox="1"/>
            <p:nvPr/>
          </p:nvSpPr>
          <p:spPr>
            <a:xfrm>
              <a:off x="2118122" y="3143613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CA83EFB1-2DB4-4A34-8470-6F25A94F25CD}"/>
                </a:ext>
              </a:extLst>
            </p:cNvPr>
            <p:cNvSpPr txBox="1"/>
            <p:nvPr/>
          </p:nvSpPr>
          <p:spPr>
            <a:xfrm>
              <a:off x="3827096" y="3158474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0373F7A-B89C-4809-99B7-6125EE6178E5}"/>
                </a:ext>
              </a:extLst>
            </p:cNvPr>
            <p:cNvSpPr txBox="1"/>
            <p:nvPr/>
          </p:nvSpPr>
          <p:spPr>
            <a:xfrm>
              <a:off x="1296356" y="3854974"/>
              <a:ext cx="445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2000" i="1" baseline="-25000" dirty="0" err="1">
                  <a:cs typeface="Times New Roman" panose="02020603050405020304" pitchFamily="18" charset="0"/>
                </a:rPr>
                <a:t>f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6BA2F3B-A6CB-4B4F-926C-285E3AD00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92604"/>
              </p:ext>
            </p:extLst>
          </p:nvPr>
        </p:nvGraphicFramePr>
        <p:xfrm>
          <a:off x="6043613" y="1755775"/>
          <a:ext cx="26336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0" name="Equation" r:id="rId3" imgW="1841400" imgH="2057400" progId="Equation.DSMT4">
                  <p:embed/>
                </p:oleObj>
              </mc:Choice>
              <mc:Fallback>
                <p:oleObj name="Equation" r:id="rId3" imgW="1841400" imgH="2057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50EC17-5DC7-4528-B1D0-A721469F8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755775"/>
                        <a:ext cx="2633662" cy="2908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EE127A5-C960-4A3F-A7AB-73513D73C88E}"/>
              </a:ext>
            </a:extLst>
          </p:cNvPr>
          <p:cNvSpPr txBox="1"/>
          <p:nvPr/>
        </p:nvSpPr>
        <p:spPr>
          <a:xfrm>
            <a:off x="3665002" y="3874881"/>
            <a:ext cx="459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>
                <a:cs typeface="Times New Roman" panose="02020603050405020304" pitchFamily="18" charset="0"/>
              </a:rPr>
              <a:t>o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EBC2DAC-38EE-42D9-8F58-8162429761B5}"/>
              </a:ext>
            </a:extLst>
          </p:cNvPr>
          <p:cNvSpPr txBox="1"/>
          <p:nvPr/>
        </p:nvSpPr>
        <p:spPr>
          <a:xfrm>
            <a:off x="1688191" y="3877483"/>
            <a:ext cx="43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8B3CA6C-4AF9-4B23-BD3C-D1C694E28080}"/>
              </a:ext>
            </a:extLst>
          </p:cNvPr>
          <p:cNvSpPr txBox="1"/>
          <p:nvPr/>
        </p:nvSpPr>
        <p:spPr>
          <a:xfrm>
            <a:off x="2370381" y="3877073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 err="1">
                <a:cs typeface="Times New Roman" panose="02020603050405020304" pitchFamily="18" charset="0"/>
              </a:rPr>
              <a:t>h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1BB92887-793F-4A8E-8720-6EA7285EE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85200"/>
              </p:ext>
            </p:extLst>
          </p:nvPr>
        </p:nvGraphicFramePr>
        <p:xfrm>
          <a:off x="2829644" y="3186225"/>
          <a:ext cx="354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C1C397B6-A580-4DAC-A491-5306AF451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44" y="3186225"/>
                        <a:ext cx="35401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94B2FB8-9A72-4457-88CF-894B3BA8414B}"/>
              </a:ext>
            </a:extLst>
          </p:cNvPr>
          <p:cNvSpPr txBox="1"/>
          <p:nvPr/>
        </p:nvSpPr>
        <p:spPr>
          <a:xfrm>
            <a:off x="5745258" y="4875217"/>
            <a:ext cx="3230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 = Element-wise addition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 = Element-wise multiplic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7918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6EA6ADE-DB39-49F1-A329-8303FDD8FAC9}"/>
              </a:ext>
            </a:extLst>
          </p:cNvPr>
          <p:cNvSpPr/>
          <p:nvPr/>
        </p:nvSpPr>
        <p:spPr>
          <a:xfrm>
            <a:off x="1109866" y="5246093"/>
            <a:ext cx="8000999" cy="160043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torials: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colah.github.io/posts/2015-08-Understanding-LSTMs/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medium.com/mlreview/understanding-lstm-and-its-diagrams-37e2f46f171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skymind.ai/wiki/lstm#long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www.analyticsvidhya.com/blog/2017/12/fundamentals-of-deep-learning-introduction-to-lstm/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00596830-21BA-4102-9877-5E4D4B002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866" y="4832920"/>
            <a:ext cx="2465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or more on LSTM….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A1531C2-EBCB-4A3C-B98D-FE814D8B541C}"/>
              </a:ext>
            </a:extLst>
          </p:cNvPr>
          <p:cNvSpPr txBox="1"/>
          <p:nvPr/>
        </p:nvSpPr>
        <p:spPr>
          <a:xfrm>
            <a:off x="3587120" y="1600200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77C9EEA-B02B-4853-AC3D-B553770F7E1E}"/>
              </a:ext>
            </a:extLst>
          </p:cNvPr>
          <p:cNvSpPr txBox="1"/>
          <p:nvPr/>
        </p:nvSpPr>
        <p:spPr>
          <a:xfrm>
            <a:off x="5520544" y="1600200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EE26283-F8CC-4FAE-9CA5-2AC2B0AD0539}"/>
              </a:ext>
            </a:extLst>
          </p:cNvPr>
          <p:cNvGrpSpPr/>
          <p:nvPr/>
        </p:nvGrpSpPr>
        <p:grpSpPr>
          <a:xfrm>
            <a:off x="1447800" y="1600200"/>
            <a:ext cx="5618837" cy="2872839"/>
            <a:chOff x="1447800" y="1600200"/>
            <a:chExt cx="5618837" cy="287283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CD197E7-845F-4D54-BA9D-9406332359D0}"/>
                </a:ext>
              </a:extLst>
            </p:cNvPr>
            <p:cNvSpPr/>
            <p:nvPr/>
          </p:nvSpPr>
          <p:spPr>
            <a:xfrm>
              <a:off x="1447800" y="2701332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72F46C99-6E96-4C8A-8CDE-4071D016ED0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49800" y="333731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E677A72-33EB-41FA-A7E7-D613DDCAF23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27274" y="200489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3D04076-9683-42E6-B814-2A284667573B}"/>
                </a:ext>
              </a:extLst>
            </p:cNvPr>
            <p:cNvSpPr txBox="1"/>
            <p:nvPr/>
          </p:nvSpPr>
          <p:spPr>
            <a:xfrm>
              <a:off x="1729840" y="4072929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CC6F742-8D14-4731-82CB-A6C4A275F372}"/>
                </a:ext>
              </a:extLst>
            </p:cNvPr>
            <p:cNvSpPr txBox="1"/>
            <p:nvPr/>
          </p:nvSpPr>
          <p:spPr>
            <a:xfrm>
              <a:off x="1728194" y="1600200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F729959-6A73-4EA2-8535-F90831F4E30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7" y="2425078"/>
              <a:ext cx="0" cy="467705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B335CB4-34EC-4869-BF3D-C829DCB9B29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5" y="2892783"/>
              <a:ext cx="46447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219ED2F5-BA85-4EF0-96F8-A5E0553DDDE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27274" y="2425078"/>
              <a:ext cx="822251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1C15DFEC-98D9-45E0-8123-8F9F8019677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17285" y="3124200"/>
              <a:ext cx="69671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E7017DCE-FE43-4AFE-A5B0-41DA6CDF9EAE}"/>
                </a:ext>
              </a:extLst>
            </p:cNvPr>
            <p:cNvSpPr txBox="1"/>
            <p:nvPr/>
          </p:nvSpPr>
          <p:spPr>
            <a:xfrm>
              <a:off x="2554171" y="3124071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9D3FEE9C-8F5B-49C2-A60F-14D13D48FE64}"/>
                </a:ext>
              </a:extLst>
            </p:cNvPr>
            <p:cNvSpPr txBox="1"/>
            <p:nvPr/>
          </p:nvSpPr>
          <p:spPr>
            <a:xfrm>
              <a:off x="4448740" y="3137264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D2F6512F-6D9C-4554-A091-71AA656E17B5}"/>
                </a:ext>
              </a:extLst>
            </p:cNvPr>
            <p:cNvSpPr txBox="1"/>
            <p:nvPr/>
          </p:nvSpPr>
          <p:spPr>
            <a:xfrm>
              <a:off x="6397864" y="3106776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7A30502-9B8B-4BB4-BF9E-38E08ABCCBFB}"/>
              </a:ext>
            </a:extLst>
          </p:cNvPr>
          <p:cNvGrpSpPr/>
          <p:nvPr/>
        </p:nvGrpSpPr>
        <p:grpSpPr>
          <a:xfrm>
            <a:off x="3293245" y="2004899"/>
            <a:ext cx="1866204" cy="2468140"/>
            <a:chOff x="1447800" y="2004899"/>
            <a:chExt cx="1866204" cy="2468140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9DAADE6-340E-4944-AD33-A50F4C31D565}"/>
                </a:ext>
              </a:extLst>
            </p:cNvPr>
            <p:cNvSpPr/>
            <p:nvPr/>
          </p:nvSpPr>
          <p:spPr>
            <a:xfrm>
              <a:off x="1447800" y="2701332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1C3F1A67-7F39-4059-9A22-BA718349EB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49800" y="333731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CEAB5079-D90B-4352-9E64-C636B969B65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27274" y="200489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0214FAB-992B-4374-B92D-968BBE2E621C}"/>
                </a:ext>
              </a:extLst>
            </p:cNvPr>
            <p:cNvSpPr txBox="1"/>
            <p:nvPr/>
          </p:nvSpPr>
          <p:spPr>
            <a:xfrm>
              <a:off x="1729840" y="4072929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ABD82FA-05FD-43CE-83F0-1E858219E6E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7" y="2425078"/>
              <a:ext cx="0" cy="467705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A91CDEF-4856-4ADD-ADEC-6A3A38B10A2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5" y="2892783"/>
              <a:ext cx="46447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A60DA1CC-D5E5-47A3-8AD5-E9E5376C9D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27274" y="2425078"/>
              <a:ext cx="822251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A2846758-A792-434D-9184-56E23D764D8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17285" y="3124200"/>
              <a:ext cx="69671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1C185F5-87D7-46CD-99B0-243872C4837A}"/>
              </a:ext>
            </a:extLst>
          </p:cNvPr>
          <p:cNvGrpSpPr/>
          <p:nvPr/>
        </p:nvGrpSpPr>
        <p:grpSpPr>
          <a:xfrm>
            <a:off x="5178846" y="1974411"/>
            <a:ext cx="1866204" cy="2468140"/>
            <a:chOff x="1447800" y="2004899"/>
            <a:chExt cx="1866204" cy="2468140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A6919706-2407-4098-9747-3AE30372378E}"/>
                </a:ext>
              </a:extLst>
            </p:cNvPr>
            <p:cNvSpPr/>
            <p:nvPr/>
          </p:nvSpPr>
          <p:spPr>
            <a:xfrm>
              <a:off x="1447800" y="2701332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1B616968-E2EC-4906-9629-E3D68A0E25D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49800" y="333731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785640D-F2B9-4F01-B366-08640B16CF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27274" y="2004899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5FD7619-EE6C-4C9F-A2F6-F6093649F503}"/>
                </a:ext>
              </a:extLst>
            </p:cNvPr>
            <p:cNvSpPr txBox="1"/>
            <p:nvPr/>
          </p:nvSpPr>
          <p:spPr>
            <a:xfrm>
              <a:off x="1729840" y="4072929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FB4A397-A4A8-4DB7-8067-3D7A9972930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7" y="2425078"/>
              <a:ext cx="0" cy="467705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B491D0F0-4B67-4DD4-A9B9-E804B60E61D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9525" y="2892783"/>
              <a:ext cx="46447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A0AD8C70-1CF9-47CF-9FFC-822B3E8FC2E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27274" y="2425078"/>
              <a:ext cx="822251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FA0DBE46-A0FC-42BA-94CE-1EE66FA9F3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17285" y="3124200"/>
              <a:ext cx="696719" cy="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E020BD3-31D6-4134-A52E-DA0E9A47CB6E}"/>
              </a:ext>
            </a:extLst>
          </p:cNvPr>
          <p:cNvCxnSpPr>
            <a:cxnSpLocks/>
          </p:cNvCxnSpPr>
          <p:nvPr/>
        </p:nvCxnSpPr>
        <p:spPr>
          <a:xfrm>
            <a:off x="7239000" y="2892783"/>
            <a:ext cx="533400" cy="0"/>
          </a:xfrm>
          <a:prstGeom prst="line">
            <a:avLst/>
          </a:prstGeom>
          <a:ln w="76200">
            <a:solidFill>
              <a:srgbClr val="0026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4">
            <a:extLst>
              <a:ext uri="{FF2B5EF4-FFF2-40B4-BE49-F238E27FC236}">
                <a16:creationId xmlns:a16="http://schemas.microsoft.com/office/drawing/2014/main" id="{7045439C-C872-4203-B939-5CBC0E76E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548" y="797802"/>
            <a:ext cx="2451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STM Unfolding</a:t>
            </a:r>
          </a:p>
        </p:txBody>
      </p:sp>
    </p:spTree>
    <p:extLst>
      <p:ext uri="{BB962C8B-B14F-4D97-AF65-F5344CB8AC3E}">
        <p14:creationId xmlns:p14="http://schemas.microsoft.com/office/powerpoint/2010/main" val="3740383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6E5A70-D924-4FAE-ADDE-230E1209E47C}"/>
              </a:ext>
            </a:extLst>
          </p:cNvPr>
          <p:cNvSpPr txBox="1"/>
          <p:nvPr/>
        </p:nvSpPr>
        <p:spPr>
          <a:xfrm>
            <a:off x="791308" y="1459523"/>
            <a:ext cx="78691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STM system is too complicated: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Simpler versions of gated recurrent networks have been proposed. A very commonly used one is the </a:t>
            </a:r>
            <a:r>
              <a:rPr lang="en-US" b="1" i="1" u="sng" dirty="0">
                <a:cs typeface="Times New Roman" panose="02020603050405020304" pitchFamily="18" charset="0"/>
              </a:rPr>
              <a:t>Gated Recurrent Unit </a:t>
            </a:r>
            <a:r>
              <a:rPr lang="en-US" dirty="0">
                <a:cs typeface="Times New Roman" panose="02020603050405020304" pitchFamily="18" charset="0"/>
              </a:rPr>
              <a:t>(GRU)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74B65FB7-33DC-4186-B9F1-C413AAF58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548" y="797802"/>
            <a:ext cx="2613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yond the LST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8B4A7D-A1C6-4DF9-88DA-48FFDDF5AB09}"/>
              </a:ext>
            </a:extLst>
          </p:cNvPr>
          <p:cNvSpPr txBox="1"/>
          <p:nvPr/>
        </p:nvSpPr>
        <p:spPr>
          <a:xfrm>
            <a:off x="720969" y="2488222"/>
            <a:ext cx="7869116" cy="183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input sequences are still a problem: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When an output depends on a very long context (e.g., a long input sentence), LSTM and GRU still have problems learning the right dependences because they still use time-averaging – albeit weighted – to encode context into the current hidden state.</a:t>
            </a:r>
          </a:p>
          <a:p>
            <a:pPr algn="l"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ook explicitly at not only the current hidden state but also at past hidden states, and learn which ones are important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379282-D739-4602-894B-FBEAAB2CD099}"/>
              </a:ext>
            </a:extLst>
          </p:cNvPr>
          <p:cNvSpPr txBox="1"/>
          <p:nvPr/>
        </p:nvSpPr>
        <p:spPr>
          <a:xfrm>
            <a:off x="637442" y="4424862"/>
            <a:ext cx="78691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 is computationally expensive: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Keeping track of current and past hidden states explicitly makes the learning problem very large.</a:t>
            </a:r>
          </a:p>
          <a:p>
            <a:pPr algn="l"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The </a:t>
            </a:r>
            <a:r>
              <a:rPr lang="en-US" b="1" i="1" u="sng" dirty="0">
                <a:cs typeface="Times New Roman" panose="02020603050405020304" pitchFamily="18" charset="0"/>
              </a:rPr>
              <a:t>transformer model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– uses a CNN-style method to turn attention-based learning into a parallel rather than sequential proces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re, see</a:t>
            </a:r>
            <a:r>
              <a:rPr lang="en-US" dirty="0">
                <a:cs typeface="Times New Roman" panose="02020603050405020304" pitchFamily="18" charset="0"/>
              </a:rPr>
              <a:t>: </a:t>
            </a:r>
            <a:r>
              <a:rPr lang="en-US" dirty="0">
                <a:cs typeface="Times New Roman" panose="02020603050405020304" pitchFamily="18" charset="0"/>
                <a:hlinkClick r:id="rId2"/>
              </a:rPr>
              <a:t>https://towardsdatascience.com/transformers-141e32e69591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7193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7DF552D-5163-47DB-A6FB-59F34AE0F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2723" y="832636"/>
            <a:ext cx="19908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form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7B3305-1515-4917-B9BF-5F01BD60A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02" name="Packager Shell Object" showAsIcon="1" r:id="rId3" imgW="1747440" imgH="297000" progId="Package">
                  <p:embed/>
                </p:oleObj>
              </mc:Choice>
              <mc:Fallback>
                <p:oleObj name="Packager Shell Object" showAsIcon="1" r:id="rId3" imgW="1747440" imgH="297000" progId="Packag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7B3305-1515-4917-B9BF-5F01BD60A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262111-FFFA-41B3-8160-A18F0FFF0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03" name="Packager Shell Object" showAsIcon="1" r:id="rId5" imgW="1747440" imgH="297000" progId="Package">
                  <p:embed/>
                </p:oleObj>
              </mc:Choice>
              <mc:Fallback>
                <p:oleObj name="Packager Shell Object" showAsIcon="1" r:id="rId5" imgW="1747440" imgH="297000" progId="Packag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A262111-FFFA-41B3-8160-A18F0FFF0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62CA71-FA08-4AE0-923F-C0FAAAEC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04" name="Packager Shell Object" showAsIcon="1" r:id="rId7" imgW="1747440" imgH="297000" progId="Package">
                  <p:embed/>
                </p:oleObj>
              </mc:Choice>
              <mc:Fallback>
                <p:oleObj name="Packager Shell Object" showAsIcon="1" r:id="rId7" imgW="1747440" imgH="297000" progId="Packag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62CA71-FA08-4AE0-923F-C0FAAAEC7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320C21-F5F2-4D34-9477-93A462923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05" name="Packager Shell Object" showAsIcon="1" r:id="rId9" imgW="1747440" imgH="297000" progId="Package">
                  <p:embed/>
                </p:oleObj>
              </mc:Choice>
              <mc:Fallback>
                <p:oleObj name="Packager Shell Object" showAsIcon="1" r:id="rId9" imgW="1747440" imgH="297000" progId="Packag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320C21-F5F2-4D34-9477-93A462923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F982A272-9C43-45C6-B046-985DFA28C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27170" y="714390"/>
            <a:ext cx="4260075" cy="5890884"/>
          </a:xfrm>
          <a:prstGeom prst="rect">
            <a:avLst/>
          </a:prstGeom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6A5BE1EB-B1F3-49E2-9A50-3577CDA24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1" y="947485"/>
            <a:ext cx="18706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form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587A00-73E7-4703-882C-E5A828337D0D}"/>
              </a:ext>
            </a:extLst>
          </p:cNvPr>
          <p:cNvSpPr txBox="1"/>
          <p:nvPr/>
        </p:nvSpPr>
        <p:spPr>
          <a:xfrm>
            <a:off x="609601" y="1524000"/>
            <a:ext cx="5826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Transformers parallelize the processing of sequential information in an intelligent way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F1D289-12B3-4F4E-A9A0-2B9F4022C144}"/>
              </a:ext>
            </a:extLst>
          </p:cNvPr>
          <p:cNvSpPr txBox="1"/>
          <p:nvPr/>
        </p:nvSpPr>
        <p:spPr>
          <a:xfrm>
            <a:off x="666940" y="5334000"/>
            <a:ext cx="29367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good tutorials: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  <a:hlinkClick r:id="rId12"/>
              </a:rPr>
              <a:t>A basic introduction</a:t>
            </a:r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A very nice, more detailed tutorial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  <a:hlinkClick r:id="rId14"/>
              </a:rPr>
              <a:t>And a really, really nice on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2463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7DF552D-5163-47DB-A6FB-59F34AE0F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66" y="938172"/>
            <a:ext cx="3587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former Architect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7B3305-1515-4917-B9BF-5F01BD60A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26" name="Packager Shell Object" showAsIcon="1" r:id="rId3" imgW="1747440" imgH="297000" progId="Package">
                  <p:embed/>
                </p:oleObj>
              </mc:Choice>
              <mc:Fallback>
                <p:oleObj name="Packager Shell Object" showAsIcon="1" r:id="rId3" imgW="1747440" imgH="297000" progId="Packag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7B3305-1515-4917-B9BF-5F01BD60A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262111-FFFA-41B3-8160-A18F0FFF0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27" name="Packager Shell Object" showAsIcon="1" r:id="rId5" imgW="1747440" imgH="297000" progId="Package">
                  <p:embed/>
                </p:oleObj>
              </mc:Choice>
              <mc:Fallback>
                <p:oleObj name="Packager Shell Object" showAsIcon="1" r:id="rId5" imgW="1747440" imgH="297000" progId="Packag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A262111-FFFA-41B3-8160-A18F0FFF0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62CA71-FA08-4AE0-923F-C0FAAAEC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28" name="Packager Shell Object" showAsIcon="1" r:id="rId7" imgW="1747440" imgH="297000" progId="Package">
                  <p:embed/>
                </p:oleObj>
              </mc:Choice>
              <mc:Fallback>
                <p:oleObj name="Packager Shell Object" showAsIcon="1" r:id="rId7" imgW="1747440" imgH="297000" progId="Packag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62CA71-FA08-4AE0-923F-C0FAAAEC7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320C21-F5F2-4D34-9477-93A462923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50800"/>
          <a:ext cx="1747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29" name="Packager Shell Object" showAsIcon="1" r:id="rId9" imgW="1747440" imgH="297000" progId="Package">
                  <p:embed/>
                </p:oleObj>
              </mc:Choice>
              <mc:Fallback>
                <p:oleObj name="Packager Shell Object" showAsIcon="1" r:id="rId9" imgW="1747440" imgH="297000" progId="Packag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320C21-F5F2-4D34-9477-93A462923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" y="50800"/>
                        <a:ext cx="174783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472C71B-A05F-402F-AF9D-2527C4B8A5C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27170" y="714390"/>
            <a:ext cx="4260075" cy="589088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40B522-4F14-4EF7-8197-B1069A55EAC9}"/>
              </a:ext>
            </a:extLst>
          </p:cNvPr>
          <p:cNvSpPr/>
          <p:nvPr/>
        </p:nvSpPr>
        <p:spPr>
          <a:xfrm>
            <a:off x="5063242" y="2684351"/>
            <a:ext cx="1793966" cy="2891246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77FA58-3C58-4E2D-A420-64D86427EF7F}"/>
              </a:ext>
            </a:extLst>
          </p:cNvPr>
          <p:cNvSpPr/>
          <p:nvPr/>
        </p:nvSpPr>
        <p:spPr>
          <a:xfrm>
            <a:off x="6944294" y="3590042"/>
            <a:ext cx="1793966" cy="1985555"/>
          </a:xfrm>
          <a:prstGeom prst="rect">
            <a:avLst/>
          </a:prstGeom>
          <a:noFill/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C566ED5-0006-4B44-B874-8DAFAC6C4E5B}"/>
              </a:ext>
            </a:extLst>
          </p:cNvPr>
          <p:cNvSpPr/>
          <p:nvPr/>
        </p:nvSpPr>
        <p:spPr>
          <a:xfrm>
            <a:off x="6961711" y="1970248"/>
            <a:ext cx="1776549" cy="1532709"/>
          </a:xfrm>
          <a:prstGeom prst="rect">
            <a:avLst/>
          </a:prstGeom>
          <a:noFill/>
          <a:ln w="28575">
            <a:solidFill>
              <a:srgbClr val="0066FF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D1AFAD7-9304-49E1-A14A-88B7CE5AC040}"/>
              </a:ext>
            </a:extLst>
          </p:cNvPr>
          <p:cNvSpPr/>
          <p:nvPr/>
        </p:nvSpPr>
        <p:spPr>
          <a:xfrm>
            <a:off x="6953002" y="872968"/>
            <a:ext cx="1776549" cy="1053738"/>
          </a:xfrm>
          <a:prstGeom prst="rect">
            <a:avLst/>
          </a:prstGeom>
          <a:noFill/>
          <a:ln w="28575">
            <a:solidFill>
              <a:srgbClr val="FF33CC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F3499A-C868-42DD-A93D-3F4172CD8018}"/>
              </a:ext>
            </a:extLst>
          </p:cNvPr>
          <p:cNvSpPr txBox="1"/>
          <p:nvPr/>
        </p:nvSpPr>
        <p:spPr>
          <a:xfrm>
            <a:off x="465117" y="1561322"/>
            <a:ext cx="4480714" cy="166199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285750" indent="-285750" algn="l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the input.</a:t>
            </a:r>
          </a:p>
          <a:p>
            <a:pPr marL="285750" indent="-285750" algn="l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Representing the outputs already produced.</a:t>
            </a:r>
          </a:p>
          <a:p>
            <a:pPr marL="285750" indent="-285750" algn="l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int input-output representation.</a:t>
            </a:r>
          </a:p>
          <a:p>
            <a:pPr marL="285750" indent="-285750" algn="l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FF33CC"/>
                </a:solidFill>
                <a:cs typeface="Times New Roman" panose="02020603050405020304" pitchFamily="18" charset="0"/>
              </a:rPr>
              <a:t>Output generation (classification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316DBF-5BDD-435A-8E1E-B1A48BE32CD0}"/>
              </a:ext>
            </a:extLst>
          </p:cNvPr>
          <p:cNvSpPr txBox="1"/>
          <p:nvPr/>
        </p:nvSpPr>
        <p:spPr>
          <a:xfrm>
            <a:off x="431866" y="3448528"/>
            <a:ext cx="4260075" cy="92333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Attention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How much the processing of each term (word) should depend on the other term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A65B675-A70C-452E-A1A6-F749ED1CCDF5}"/>
              </a:ext>
            </a:extLst>
          </p:cNvPr>
          <p:cNvSpPr txBox="1"/>
          <p:nvPr/>
        </p:nvSpPr>
        <p:spPr>
          <a:xfrm>
            <a:off x="432931" y="4595030"/>
            <a:ext cx="4260075" cy="92333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Multi-Head Attention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Attention weights calculated over multiple views of the terms in paralle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A92BE8D-E6DB-4462-AE0D-3D9956A5996E}"/>
              </a:ext>
            </a:extLst>
          </p:cNvPr>
          <p:cNvSpPr txBox="1"/>
          <p:nvPr/>
        </p:nvSpPr>
        <p:spPr>
          <a:xfrm>
            <a:off x="431866" y="5692322"/>
            <a:ext cx="4260075" cy="92333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Note that the blue box calculates joint attention weights for the input terms and the output terms generated so far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7808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1B5857C-79BD-48D8-A42B-64187C7CF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762000"/>
            <a:ext cx="4470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urrent Network Applic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B2651E-43EB-422F-8C4F-0EFD77EAAED0}"/>
              </a:ext>
            </a:extLst>
          </p:cNvPr>
          <p:cNvSpPr txBox="1"/>
          <p:nvPr/>
        </p:nvSpPr>
        <p:spPr>
          <a:xfrm>
            <a:off x="682256" y="1421253"/>
            <a:ext cx="42498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recog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a word from its audio record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gnize a song from its audio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47AF57-AEE4-4C62-9557-CD2F9A03F903}"/>
              </a:ext>
            </a:extLst>
          </p:cNvPr>
          <p:cNvSpPr txBox="1"/>
          <p:nvPr/>
        </p:nvSpPr>
        <p:spPr>
          <a:xfrm>
            <a:off x="682256" y="2643271"/>
            <a:ext cx="34163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labe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 all proper nouns in a tex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 all R-peaks in an EC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478F39-CBCE-4E3F-AE17-DB454FE94C0F}"/>
              </a:ext>
            </a:extLst>
          </p:cNvPr>
          <p:cNvSpPr txBox="1"/>
          <p:nvPr/>
        </p:nvSpPr>
        <p:spPr>
          <a:xfrm>
            <a:off x="682256" y="3865289"/>
            <a:ext cx="72699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/Time-Series Predi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the price of a stock based on previous pric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the next word in a text given the words so far (Language models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05D9A3-C979-4B04-8494-052E519FD27C}"/>
              </a:ext>
            </a:extLst>
          </p:cNvPr>
          <p:cNvSpPr txBox="1"/>
          <p:nvPr/>
        </p:nvSpPr>
        <p:spPr>
          <a:xfrm>
            <a:off x="682256" y="5089231"/>
            <a:ext cx="50770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Gener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a sequence of actions to perform a tas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y a piece of music given its title.</a:t>
            </a:r>
          </a:p>
        </p:txBody>
      </p:sp>
    </p:spTree>
    <p:extLst>
      <p:ext uri="{BB962C8B-B14F-4D97-AF65-F5344CB8AC3E}">
        <p14:creationId xmlns:p14="http://schemas.microsoft.com/office/powerpoint/2010/main" val="1801204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429F86A-0429-41EB-A974-A54EFBFCC0B5}"/>
              </a:ext>
            </a:extLst>
          </p:cNvPr>
          <p:cNvSpPr txBox="1"/>
          <p:nvPr/>
        </p:nvSpPr>
        <p:spPr>
          <a:xfrm>
            <a:off x="386317" y="2794338"/>
            <a:ext cx="605806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uage Represent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 sentences into a vector space (sentence embedding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95B7B5-6F41-44A0-9147-1DAC57972830}"/>
              </a:ext>
            </a:extLst>
          </p:cNvPr>
          <p:cNvSpPr txBox="1"/>
          <p:nvPr/>
        </p:nvSpPr>
        <p:spPr>
          <a:xfrm>
            <a:off x="381000" y="1286233"/>
            <a:ext cx="528862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-to-Sequence Lear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a sequence in response to an input seque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the words of a song given the lyric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Machine translatio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075405-0562-4D84-BADA-24FA11653A2D}"/>
              </a:ext>
            </a:extLst>
          </p:cNvPr>
          <p:cNvSpPr txBox="1"/>
          <p:nvPr/>
        </p:nvSpPr>
        <p:spPr>
          <a:xfrm>
            <a:off x="381000" y="3784938"/>
            <a:ext cx="518603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e and recall associative memories as attractor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0882312-ED2D-42B0-BA27-8B120C30F24F}"/>
              </a:ext>
            </a:extLst>
          </p:cNvPr>
          <p:cNvSpPr txBox="1"/>
          <p:nvPr/>
        </p:nvSpPr>
        <p:spPr>
          <a:xfrm>
            <a:off x="386317" y="4775538"/>
            <a:ext cx="572464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tern Comple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/filter a pattern given a noisy or partial ver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B04569-4717-4A09-B815-C353E3056F3B}"/>
              </a:ext>
            </a:extLst>
          </p:cNvPr>
          <p:cNvSpPr txBox="1"/>
          <p:nvPr/>
        </p:nvSpPr>
        <p:spPr>
          <a:xfrm>
            <a:off x="1688805" y="5767910"/>
            <a:ext cx="2448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 And many others.</a:t>
            </a:r>
          </a:p>
        </p:txBody>
      </p:sp>
    </p:spTree>
    <p:extLst>
      <p:ext uri="{BB962C8B-B14F-4D97-AF65-F5344CB8AC3E}">
        <p14:creationId xmlns:p14="http://schemas.microsoft.com/office/powerpoint/2010/main" val="4051002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79B1D88-4FD1-4406-960C-FEFDD59C2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592" y="708109"/>
            <a:ext cx="50907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y are recurrent networks “deep”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CBD3EC5-C5B4-4653-AC3B-DC6E71A88BFB}"/>
              </a:ext>
            </a:extLst>
          </p:cNvPr>
          <p:cNvGrpSpPr/>
          <p:nvPr/>
        </p:nvGrpSpPr>
        <p:grpSpPr>
          <a:xfrm>
            <a:off x="762000" y="2012169"/>
            <a:ext cx="1600201" cy="2833662"/>
            <a:chOff x="4571999" y="2040595"/>
            <a:chExt cx="1600201" cy="283366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C703D58-19F1-4A1F-85A7-115DEE00978B}"/>
                </a:ext>
              </a:extLst>
            </p:cNvPr>
            <p:cNvSpPr/>
            <p:nvPr/>
          </p:nvSpPr>
          <p:spPr>
            <a:xfrm>
              <a:off x="5029200" y="3141727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3F5B670F-7639-4BFC-9A68-ACD4C29A5AA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791200" y="3761960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1DB376F-E55C-41B7-B969-1A6F8B7EDAC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608674" y="2445294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65D2C59A-97C5-457D-B274-DA84C731C39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571999" y="2865473"/>
              <a:ext cx="996804" cy="0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0816782-019B-4F1B-998C-CF78543FE9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72000" y="2865473"/>
              <a:ext cx="0" cy="1477927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F1B7B29-E1FF-4E1D-A702-E4F799FAFE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71999" y="4343400"/>
              <a:ext cx="831619" cy="0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1DADD9E-C158-4778-95BF-4BAE85FDD6D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03618" y="3761960"/>
              <a:ext cx="0" cy="58144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FA55F7D-A6B6-4159-A70B-2F3498E42DC8}"/>
                </a:ext>
              </a:extLst>
            </p:cNvPr>
            <p:cNvSpPr txBox="1"/>
            <p:nvPr/>
          </p:nvSpPr>
          <p:spPr>
            <a:xfrm>
              <a:off x="5500094" y="4474147"/>
              <a:ext cx="5822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1F3AA83-E720-4F63-BE95-F5799F4F5A2A}"/>
                </a:ext>
              </a:extLst>
            </p:cNvPr>
            <p:cNvSpPr txBox="1"/>
            <p:nvPr/>
          </p:nvSpPr>
          <p:spPr>
            <a:xfrm>
              <a:off x="5309594" y="2040595"/>
              <a:ext cx="5822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60E7CCA9-187E-4AA3-AF9F-0002A60269CD}"/>
              </a:ext>
            </a:extLst>
          </p:cNvPr>
          <p:cNvSpPr/>
          <p:nvPr/>
        </p:nvSpPr>
        <p:spPr>
          <a:xfrm>
            <a:off x="3581401" y="3113301"/>
            <a:ext cx="1143000" cy="609600"/>
          </a:xfrm>
          <a:prstGeom prst="rect">
            <a:avLst/>
          </a:prstGeom>
          <a:solidFill>
            <a:srgbClr val="99FFCC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B1ECAE9-EE01-4861-BD3F-B3E7449FFD7B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3401" y="3733534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59FDC3A-8217-452F-A46D-D6C3906BA303}"/>
              </a:ext>
            </a:extLst>
          </p:cNvPr>
          <p:cNvCxnSpPr>
            <a:cxnSpLocks/>
          </p:cNvCxnSpPr>
          <p:nvPr/>
        </p:nvCxnSpPr>
        <p:spPr bwMode="auto">
          <a:xfrm flipV="1">
            <a:off x="4160875" y="2416868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8D8F0C0-417E-4C49-A9A2-C86FE7E8399E}"/>
              </a:ext>
            </a:extLst>
          </p:cNvPr>
          <p:cNvSpPr txBox="1"/>
          <p:nvPr/>
        </p:nvSpPr>
        <p:spPr>
          <a:xfrm>
            <a:off x="4052295" y="44457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E02189-024A-4D16-A1B8-812D58F5011E}"/>
              </a:ext>
            </a:extLst>
          </p:cNvPr>
          <p:cNvSpPr txBox="1"/>
          <p:nvPr/>
        </p:nvSpPr>
        <p:spPr>
          <a:xfrm>
            <a:off x="3861795" y="2012169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AB36140-27B8-4315-9E47-5D9CF7F250DA}"/>
              </a:ext>
            </a:extLst>
          </p:cNvPr>
          <p:cNvSpPr/>
          <p:nvPr/>
        </p:nvSpPr>
        <p:spPr>
          <a:xfrm>
            <a:off x="5440327" y="3113301"/>
            <a:ext cx="1143000" cy="609600"/>
          </a:xfrm>
          <a:prstGeom prst="rect">
            <a:avLst/>
          </a:prstGeom>
          <a:solidFill>
            <a:srgbClr val="99FFCC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FCB82C2-7EF6-41F6-AF5E-63E8D7FD8785}"/>
              </a:ext>
            </a:extLst>
          </p:cNvPr>
          <p:cNvCxnSpPr>
            <a:cxnSpLocks/>
          </p:cNvCxnSpPr>
          <p:nvPr/>
        </p:nvCxnSpPr>
        <p:spPr bwMode="auto">
          <a:xfrm flipV="1">
            <a:off x="6202327" y="3733534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C27458C-DF5F-4078-8A68-D92A8FB616F0}"/>
              </a:ext>
            </a:extLst>
          </p:cNvPr>
          <p:cNvCxnSpPr>
            <a:cxnSpLocks/>
          </p:cNvCxnSpPr>
          <p:nvPr/>
        </p:nvCxnSpPr>
        <p:spPr bwMode="auto">
          <a:xfrm flipV="1">
            <a:off x="6019801" y="2416868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2A2F6EC-3C61-4815-B5D9-7582663C9CBE}"/>
              </a:ext>
            </a:extLst>
          </p:cNvPr>
          <p:cNvCxnSpPr>
            <a:cxnSpLocks/>
          </p:cNvCxnSpPr>
          <p:nvPr/>
        </p:nvCxnSpPr>
        <p:spPr bwMode="auto">
          <a:xfrm>
            <a:off x="4160875" y="2837047"/>
            <a:ext cx="822251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B661971-6C6C-4E55-A50C-6377F83C711C}"/>
              </a:ext>
            </a:extLst>
          </p:cNvPr>
          <p:cNvCxnSpPr>
            <a:cxnSpLocks/>
          </p:cNvCxnSpPr>
          <p:nvPr/>
        </p:nvCxnSpPr>
        <p:spPr bwMode="auto">
          <a:xfrm>
            <a:off x="4983127" y="2837047"/>
            <a:ext cx="0" cy="1477927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85D7714-05AC-4ED0-B80E-37448104215E}"/>
              </a:ext>
            </a:extLst>
          </p:cNvPr>
          <p:cNvCxnSpPr>
            <a:cxnSpLocks/>
          </p:cNvCxnSpPr>
          <p:nvPr/>
        </p:nvCxnSpPr>
        <p:spPr bwMode="auto">
          <a:xfrm>
            <a:off x="4983126" y="4314974"/>
            <a:ext cx="831619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4DF4C16-064E-4F4C-B2E4-7C099B2CAD8C}"/>
              </a:ext>
            </a:extLst>
          </p:cNvPr>
          <p:cNvCxnSpPr>
            <a:cxnSpLocks/>
          </p:cNvCxnSpPr>
          <p:nvPr/>
        </p:nvCxnSpPr>
        <p:spPr bwMode="auto">
          <a:xfrm flipV="1">
            <a:off x="5814745" y="3733534"/>
            <a:ext cx="0" cy="58144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A54EAB0-84C7-4091-8D98-85FFEC2A0F24}"/>
              </a:ext>
            </a:extLst>
          </p:cNvPr>
          <p:cNvSpPr txBox="1"/>
          <p:nvPr/>
        </p:nvSpPr>
        <p:spPr>
          <a:xfrm>
            <a:off x="5911221" y="44457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B2DA5E-5EEF-4F4F-AFCA-D4622ACBF966}"/>
              </a:ext>
            </a:extLst>
          </p:cNvPr>
          <p:cNvSpPr txBox="1"/>
          <p:nvPr/>
        </p:nvSpPr>
        <p:spPr>
          <a:xfrm>
            <a:off x="5720721" y="2012169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A3B1E98-C837-4349-A98C-2E73BC7A98AE}"/>
              </a:ext>
            </a:extLst>
          </p:cNvPr>
          <p:cNvSpPr/>
          <p:nvPr/>
        </p:nvSpPr>
        <p:spPr>
          <a:xfrm>
            <a:off x="7337352" y="3102668"/>
            <a:ext cx="1143000" cy="609600"/>
          </a:xfrm>
          <a:prstGeom prst="rect">
            <a:avLst/>
          </a:prstGeom>
          <a:solidFill>
            <a:srgbClr val="99FFCC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059D90B-BB36-4298-925D-5D58D4CFAFE9}"/>
              </a:ext>
            </a:extLst>
          </p:cNvPr>
          <p:cNvCxnSpPr>
            <a:cxnSpLocks/>
          </p:cNvCxnSpPr>
          <p:nvPr/>
        </p:nvCxnSpPr>
        <p:spPr bwMode="auto">
          <a:xfrm flipV="1">
            <a:off x="8099352" y="3722901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A915982-8732-431E-8D4A-4F1C8172B4D3}"/>
              </a:ext>
            </a:extLst>
          </p:cNvPr>
          <p:cNvCxnSpPr>
            <a:cxnSpLocks/>
          </p:cNvCxnSpPr>
          <p:nvPr/>
        </p:nvCxnSpPr>
        <p:spPr bwMode="auto">
          <a:xfrm flipV="1">
            <a:off x="7916826" y="2406235"/>
            <a:ext cx="0" cy="68580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E647759-A5F0-405B-885E-3A7CB8FE93F4}"/>
              </a:ext>
            </a:extLst>
          </p:cNvPr>
          <p:cNvCxnSpPr>
            <a:cxnSpLocks/>
          </p:cNvCxnSpPr>
          <p:nvPr/>
        </p:nvCxnSpPr>
        <p:spPr bwMode="auto">
          <a:xfrm flipV="1">
            <a:off x="6019801" y="2826415"/>
            <a:ext cx="860350" cy="10632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83AC77C-40B4-45DF-817D-75C53D4C45BC}"/>
              </a:ext>
            </a:extLst>
          </p:cNvPr>
          <p:cNvCxnSpPr>
            <a:cxnSpLocks/>
          </p:cNvCxnSpPr>
          <p:nvPr/>
        </p:nvCxnSpPr>
        <p:spPr bwMode="auto">
          <a:xfrm>
            <a:off x="6880152" y="2826414"/>
            <a:ext cx="0" cy="1477927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135A023-2384-4772-B294-CE8264CE2B47}"/>
              </a:ext>
            </a:extLst>
          </p:cNvPr>
          <p:cNvCxnSpPr>
            <a:cxnSpLocks/>
          </p:cNvCxnSpPr>
          <p:nvPr/>
        </p:nvCxnSpPr>
        <p:spPr bwMode="auto">
          <a:xfrm>
            <a:off x="6880151" y="4304341"/>
            <a:ext cx="831619" cy="0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A73E629-93B9-42A2-A7ED-890AE72A36C0}"/>
              </a:ext>
            </a:extLst>
          </p:cNvPr>
          <p:cNvCxnSpPr>
            <a:cxnSpLocks/>
          </p:cNvCxnSpPr>
          <p:nvPr/>
        </p:nvCxnSpPr>
        <p:spPr bwMode="auto">
          <a:xfrm flipV="1">
            <a:off x="7711770" y="3722901"/>
            <a:ext cx="0" cy="581440"/>
          </a:xfrm>
          <a:prstGeom prst="straightConnector1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A1BEB621-CB57-4975-8383-667025762519}"/>
              </a:ext>
            </a:extLst>
          </p:cNvPr>
          <p:cNvSpPr txBox="1"/>
          <p:nvPr/>
        </p:nvSpPr>
        <p:spPr>
          <a:xfrm>
            <a:off x="7808246" y="4435088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5262516-4B3B-4D42-A715-8ACD514316C4}"/>
              </a:ext>
            </a:extLst>
          </p:cNvPr>
          <p:cNvSpPr txBox="1"/>
          <p:nvPr/>
        </p:nvSpPr>
        <p:spPr>
          <a:xfrm>
            <a:off x="7587758" y="2012169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58D18D8-ED05-43A3-8DC1-615FB88993AF}"/>
              </a:ext>
            </a:extLst>
          </p:cNvPr>
          <p:cNvCxnSpPr/>
          <p:nvPr/>
        </p:nvCxnSpPr>
        <p:spPr bwMode="auto">
          <a:xfrm>
            <a:off x="7916826" y="2826414"/>
            <a:ext cx="563526" cy="10633"/>
          </a:xfrm>
          <a:prstGeom prst="lin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B8EAF3EA-011B-4D6B-9D01-06904CC657F1}"/>
              </a:ext>
            </a:extLst>
          </p:cNvPr>
          <p:cNvSpPr txBox="1"/>
          <p:nvPr/>
        </p:nvSpPr>
        <p:spPr>
          <a:xfrm>
            <a:off x="2779590" y="3022747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126898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B8EAF3EA-011B-4D6B-9D01-06904CC657F1}"/>
              </a:ext>
            </a:extLst>
          </p:cNvPr>
          <p:cNvSpPr txBox="1"/>
          <p:nvPr/>
        </p:nvSpPr>
        <p:spPr>
          <a:xfrm>
            <a:off x="5841111" y="3075099"/>
            <a:ext cx="503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7382231-0349-4BBE-AB1C-F545DB8574CC}"/>
              </a:ext>
            </a:extLst>
          </p:cNvPr>
          <p:cNvSpPr txBox="1"/>
          <p:nvPr/>
        </p:nvSpPr>
        <p:spPr>
          <a:xfrm>
            <a:off x="255867" y="5171613"/>
            <a:ext cx="6088908" cy="1200329"/>
          </a:xfrm>
          <a:prstGeom prst="rect">
            <a:avLst/>
          </a:prstGeom>
          <a:solidFill>
            <a:srgbClr val="CCFFFF"/>
          </a:solidFill>
          <a:ln>
            <a:solidFill>
              <a:srgbClr val="000036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ycle of time is like going through a layer of neuron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rent networks learn using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 through tim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PTT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ADCA2A7-3A64-4DD1-B065-62D2FF5DF296}"/>
              </a:ext>
            </a:extLst>
          </p:cNvPr>
          <p:cNvGrpSpPr/>
          <p:nvPr/>
        </p:nvGrpSpPr>
        <p:grpSpPr>
          <a:xfrm>
            <a:off x="255866" y="2123175"/>
            <a:ext cx="4898951" cy="2833662"/>
            <a:chOff x="3581401" y="2012169"/>
            <a:chExt cx="4898951" cy="2833662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0E7CCA9-187E-4AA3-AF9F-0002A60269CD}"/>
                </a:ext>
              </a:extLst>
            </p:cNvPr>
            <p:cNvSpPr/>
            <p:nvPr/>
          </p:nvSpPr>
          <p:spPr>
            <a:xfrm>
              <a:off x="3581401" y="3113301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B1ECAE9-EE01-4861-BD3F-B3E7449FFD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343401" y="3733534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59FDC3A-8217-452F-A46D-D6C3906BA30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60875" y="2416868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8D8F0C0-417E-4C49-A9A2-C86FE7E8399E}"/>
                </a:ext>
              </a:extLst>
            </p:cNvPr>
            <p:cNvSpPr txBox="1"/>
            <p:nvPr/>
          </p:nvSpPr>
          <p:spPr>
            <a:xfrm>
              <a:off x="4052295" y="4445721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4E02189-024A-4D16-A1B8-812D58F5011E}"/>
                </a:ext>
              </a:extLst>
            </p:cNvPr>
            <p:cNvSpPr txBox="1"/>
            <p:nvPr/>
          </p:nvSpPr>
          <p:spPr>
            <a:xfrm>
              <a:off x="3861795" y="2012169"/>
              <a:ext cx="625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AB36140-27B8-4315-9E47-5D9CF7F250DA}"/>
                </a:ext>
              </a:extLst>
            </p:cNvPr>
            <p:cNvSpPr/>
            <p:nvPr/>
          </p:nvSpPr>
          <p:spPr>
            <a:xfrm>
              <a:off x="5440327" y="3113301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FCB82C2-7EF6-41F6-AF5E-63E8D7FD878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202327" y="3733534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C27458C-DF5F-4078-8A68-D92A8FB616F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19801" y="2416868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2A2F6EC-3C61-4815-B5D9-7582663C9CB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60875" y="2837047"/>
              <a:ext cx="822251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B661971-6C6C-4E55-A50C-6377F83C711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3127" y="2837047"/>
              <a:ext cx="0" cy="1477927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85D7714-05AC-4ED0-B80E-3744810421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3126" y="4314974"/>
              <a:ext cx="831619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4DF4C16-064E-4F4C-B2E4-7C099B2CAD8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14745" y="3733534"/>
              <a:ext cx="0" cy="58144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A54EAB0-84C7-4091-8D98-85FFEC2A0F24}"/>
                </a:ext>
              </a:extLst>
            </p:cNvPr>
            <p:cNvSpPr txBox="1"/>
            <p:nvPr/>
          </p:nvSpPr>
          <p:spPr>
            <a:xfrm>
              <a:off x="5911221" y="4445721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DB2DA5E-5EEF-4F4F-AFCA-D4622ACBF966}"/>
                </a:ext>
              </a:extLst>
            </p:cNvPr>
            <p:cNvSpPr txBox="1"/>
            <p:nvPr/>
          </p:nvSpPr>
          <p:spPr>
            <a:xfrm>
              <a:off x="5720721" y="2012169"/>
              <a:ext cx="625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8A3B1E98-C837-4349-A98C-2E73BC7A98AE}"/>
                </a:ext>
              </a:extLst>
            </p:cNvPr>
            <p:cNvSpPr/>
            <p:nvPr/>
          </p:nvSpPr>
          <p:spPr>
            <a:xfrm>
              <a:off x="7337352" y="3102668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8059D90B-BB36-4298-925D-5D58D4CFAFE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99352" y="3722901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E647759-A5F0-405B-885E-3A7CB8FE93F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19801" y="2826414"/>
              <a:ext cx="860350" cy="10633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83AC77C-40B4-45DF-817D-75C53D4C45B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80152" y="2826414"/>
              <a:ext cx="0" cy="1477927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135A023-2384-4772-B294-CE8264CE2B4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80151" y="4304341"/>
              <a:ext cx="831619" cy="0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A73E629-93B9-42A2-A7ED-890AE72A36C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711770" y="3722901"/>
              <a:ext cx="0" cy="58144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1BEB621-CB57-4975-8383-667025762519}"/>
                </a:ext>
              </a:extLst>
            </p:cNvPr>
            <p:cNvSpPr txBox="1"/>
            <p:nvPr/>
          </p:nvSpPr>
          <p:spPr>
            <a:xfrm>
              <a:off x="7808246" y="4435088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5262516-4B3B-4D42-A715-8ACD514316C4}"/>
                </a:ext>
              </a:extLst>
            </p:cNvPr>
            <p:cNvSpPr txBox="1"/>
            <p:nvPr/>
          </p:nvSpPr>
          <p:spPr>
            <a:xfrm>
              <a:off x="7654145" y="2012169"/>
              <a:ext cx="625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758D18D8-ED05-43A3-8DC1-615FB88993AF}"/>
                </a:ext>
              </a:extLst>
            </p:cNvPr>
            <p:cNvCxnSpPr/>
            <p:nvPr/>
          </p:nvCxnSpPr>
          <p:spPr bwMode="auto">
            <a:xfrm>
              <a:off x="7916826" y="2826414"/>
              <a:ext cx="563526" cy="10633"/>
            </a:xfrm>
            <a:prstGeom prst="line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B4B844C-44BF-4292-A345-BB5B8360FA19}"/>
                </a:ext>
              </a:extLst>
            </p:cNvPr>
            <p:cNvCxnSpPr/>
            <p:nvPr/>
          </p:nvCxnSpPr>
          <p:spPr bwMode="auto">
            <a:xfrm flipV="1">
              <a:off x="6019801" y="2816508"/>
              <a:ext cx="0" cy="275527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1E8FC04-FEAF-4283-AACC-EDD15D2A9693}"/>
                </a:ext>
              </a:extLst>
            </p:cNvPr>
            <p:cNvCxnSpPr/>
            <p:nvPr/>
          </p:nvCxnSpPr>
          <p:spPr bwMode="auto">
            <a:xfrm flipV="1">
              <a:off x="4152901" y="2816508"/>
              <a:ext cx="0" cy="275527"/>
            </a:xfrm>
            <a:prstGeom prst="line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A915982-8732-431E-8D4A-4F1C8172B4D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16826" y="2406235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2B6E683-181A-4374-BD48-B3947494E408}"/>
              </a:ext>
            </a:extLst>
          </p:cNvPr>
          <p:cNvGrpSpPr/>
          <p:nvPr/>
        </p:nvGrpSpPr>
        <p:grpSpPr>
          <a:xfrm>
            <a:off x="6394844" y="841080"/>
            <a:ext cx="2523887" cy="5674414"/>
            <a:chOff x="6394844" y="841080"/>
            <a:chExt cx="2523887" cy="5674414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24F4D491-D289-4BF4-B8AB-746640384360}"/>
                </a:ext>
              </a:extLst>
            </p:cNvPr>
            <p:cNvSpPr/>
            <p:nvPr/>
          </p:nvSpPr>
          <p:spPr>
            <a:xfrm>
              <a:off x="6654331" y="4800421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10D67E5-C365-4066-B8C0-0F774FFA23B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300348" y="5429584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2710CB4-74D4-425F-95BD-4B04BCCD4D2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806731" y="4373924"/>
              <a:ext cx="0" cy="405231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C41384D-7E98-4175-A355-693D0306279C}"/>
                </a:ext>
              </a:extLst>
            </p:cNvPr>
            <p:cNvSpPr txBox="1"/>
            <p:nvPr/>
          </p:nvSpPr>
          <p:spPr>
            <a:xfrm>
              <a:off x="7044258" y="6115384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E80514D-A68F-4AA9-8EC0-428385267CC1}"/>
                </a:ext>
              </a:extLst>
            </p:cNvPr>
            <p:cNvSpPr txBox="1"/>
            <p:nvPr/>
          </p:nvSpPr>
          <p:spPr>
            <a:xfrm>
              <a:off x="6394844" y="3993809"/>
              <a:ext cx="625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38E4EA33-83F1-46A9-A9CF-CFC5A15AC90E}"/>
                </a:ext>
              </a:extLst>
            </p:cNvPr>
            <p:cNvSpPr/>
            <p:nvPr/>
          </p:nvSpPr>
          <p:spPr>
            <a:xfrm>
              <a:off x="7075966" y="3294801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17A0FB6A-2D38-470A-8A3A-39BD709232A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13027" y="3914566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16A0CFB-4775-4324-B6D6-392543F4EAD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273645" y="2839281"/>
              <a:ext cx="0" cy="444368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A39B6F1D-F868-4059-A3D0-FF5E9A2A5C4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273645" y="3919755"/>
              <a:ext cx="0" cy="849957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766B8E4-0822-4732-8F75-B13D8BB23EB4}"/>
                </a:ext>
              </a:extLst>
            </p:cNvPr>
            <p:cNvSpPr txBox="1"/>
            <p:nvPr/>
          </p:nvSpPr>
          <p:spPr>
            <a:xfrm>
              <a:off x="7873338" y="4579100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643B394-B07F-49A8-A9E6-30D2AD29935F}"/>
                </a:ext>
              </a:extLst>
            </p:cNvPr>
            <p:cNvSpPr txBox="1"/>
            <p:nvPr/>
          </p:nvSpPr>
          <p:spPr>
            <a:xfrm>
              <a:off x="6819692" y="2460064"/>
              <a:ext cx="6254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1ECC07F6-E4EF-4597-8698-FD1FA7739F69}"/>
                </a:ext>
              </a:extLst>
            </p:cNvPr>
            <p:cNvSpPr/>
            <p:nvPr/>
          </p:nvSpPr>
          <p:spPr>
            <a:xfrm>
              <a:off x="7477876" y="1819408"/>
              <a:ext cx="1143000" cy="609600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79A0490C-2767-42A5-9875-BB352FA2547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394027" y="2448737"/>
              <a:ext cx="0" cy="685800"/>
            </a:xfrm>
            <a:prstGeom prst="straightConnector1">
              <a:avLst/>
            </a:prstGeom>
            <a:noFill/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D1488435-5F0E-4F16-A299-7F24CDFEEE7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821760" y="2435052"/>
              <a:ext cx="0" cy="832712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51A5A08E-FB64-487E-8AF4-BC496240FC30}"/>
                </a:ext>
              </a:extLst>
            </p:cNvPr>
            <p:cNvSpPr txBox="1"/>
            <p:nvPr/>
          </p:nvSpPr>
          <p:spPr>
            <a:xfrm>
              <a:off x="8278812" y="3129765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9FC267CD-8F32-40D5-AE89-A3608AF0B44F}"/>
                </a:ext>
              </a:extLst>
            </p:cNvPr>
            <p:cNvSpPr txBox="1"/>
            <p:nvPr/>
          </p:nvSpPr>
          <p:spPr>
            <a:xfrm>
              <a:off x="7700281" y="841080"/>
              <a:ext cx="6254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0AED8A2-CB8A-4364-9EE7-DEF07BF3E49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52920" y="1219924"/>
              <a:ext cx="0" cy="576023"/>
            </a:xfrm>
            <a:prstGeom prst="straightConnector1">
              <a:avLst/>
            </a:prstGeom>
            <a:noFill/>
            <a:ln w="38100" cap="sq" cmpd="sng" algn="ctr">
              <a:solidFill>
                <a:srgbClr val="0000FF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75" name="Text Box 4">
            <a:extLst>
              <a:ext uri="{FF2B5EF4-FFF2-40B4-BE49-F238E27FC236}">
                <a16:creationId xmlns:a16="http://schemas.microsoft.com/office/drawing/2014/main" id="{A7F8BC7D-8022-46C8-8FA3-9CA10214F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858" y="730544"/>
            <a:ext cx="50907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y are recurrent networks “deep”?</a:t>
            </a:r>
          </a:p>
        </p:txBody>
      </p:sp>
    </p:spTree>
    <p:extLst>
      <p:ext uri="{BB962C8B-B14F-4D97-AF65-F5344CB8AC3E}">
        <p14:creationId xmlns:p14="http://schemas.microsoft.com/office/powerpoint/2010/main" val="4112433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E9C8659-A582-416E-A98D-264947125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786" y="783297"/>
            <a:ext cx="40884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ining Recurrent Networ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D5B124-CC4E-49C6-83E7-7E439D3AE067}"/>
              </a:ext>
            </a:extLst>
          </p:cNvPr>
          <p:cNvSpPr txBox="1"/>
          <p:nvPr/>
        </p:nvSpPr>
        <p:spPr>
          <a:xfrm>
            <a:off x="458941" y="4697169"/>
            <a:ext cx="76017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Recurrent networks are trained by backpropagation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ime-step adds a layer to the effective network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Backpropagation of </a:t>
            </a:r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s through layers = propagation of s back through tim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B7B964-195A-4124-9E51-A11ADD9ABDA4}"/>
              </a:ext>
            </a:extLst>
          </p:cNvPr>
          <p:cNvSpPr txBox="1"/>
          <p:nvPr/>
        </p:nvSpPr>
        <p:spPr>
          <a:xfrm>
            <a:off x="3896734" y="5874648"/>
            <a:ext cx="4330994" cy="400110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 Through Time (BPTT)</a:t>
            </a:r>
          </a:p>
        </p:txBody>
      </p:sp>
      <p:sp>
        <p:nvSpPr>
          <p:cNvPr id="5" name="Arrow: Bent-Up 4">
            <a:extLst>
              <a:ext uri="{FF2B5EF4-FFF2-40B4-BE49-F238E27FC236}">
                <a16:creationId xmlns:a16="http://schemas.microsoft.com/office/drawing/2014/main" id="{C6630A9E-81AC-4054-93A2-E2AEB6C7B8D6}"/>
              </a:ext>
            </a:extLst>
          </p:cNvPr>
          <p:cNvSpPr/>
          <p:nvPr/>
        </p:nvSpPr>
        <p:spPr>
          <a:xfrm rot="5400000">
            <a:off x="3316441" y="5748010"/>
            <a:ext cx="404446" cy="457200"/>
          </a:xfrm>
          <a:prstGeom prst="bentUpArrow">
            <a:avLst/>
          </a:prstGeom>
          <a:solidFill>
            <a:schemeClr val="accent2"/>
          </a:solidFill>
          <a:ln w="1905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50FBF924-467F-47FE-BF24-B5A91731A3DD}"/>
              </a:ext>
            </a:extLst>
          </p:cNvPr>
          <p:cNvGrpSpPr/>
          <p:nvPr/>
        </p:nvGrpSpPr>
        <p:grpSpPr>
          <a:xfrm>
            <a:off x="1049474" y="1609915"/>
            <a:ext cx="1687388" cy="2588860"/>
            <a:chOff x="706575" y="914400"/>
            <a:chExt cx="1687388" cy="2588860"/>
          </a:xfrm>
        </p:grpSpPr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F66430D3-BE9A-4DA4-A1DB-EA27E16AD061}"/>
                </a:ext>
              </a:extLst>
            </p:cNvPr>
            <p:cNvSpPr/>
            <p:nvPr/>
          </p:nvSpPr>
          <p:spPr>
            <a:xfrm>
              <a:off x="773100" y="2361346"/>
              <a:ext cx="795177" cy="3516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DF1862ED-3D9C-4A0B-BB49-CFB39966AC8D}"/>
                </a:ext>
              </a:extLst>
            </p:cNvPr>
            <p:cNvCxnSpPr>
              <a:endCxn id="82" idx="2"/>
            </p:cNvCxnSpPr>
            <p:nvPr/>
          </p:nvCxnSpPr>
          <p:spPr>
            <a:xfrm flipV="1">
              <a:off x="1170688" y="2713038"/>
              <a:ext cx="1" cy="479468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B75BA12C-8F2D-49CC-A0A5-148CE4217C83}"/>
                </a:ext>
              </a:extLst>
            </p:cNvPr>
            <p:cNvCxnSpPr>
              <a:cxnSpLocks/>
              <a:stCxn id="82" idx="0"/>
              <a:endCxn id="88" idx="2"/>
            </p:cNvCxnSpPr>
            <p:nvPr/>
          </p:nvCxnSpPr>
          <p:spPr>
            <a:xfrm flipV="1">
              <a:off x="1170689" y="1625516"/>
              <a:ext cx="2" cy="73583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350DB6B5-B8F4-4B69-91EF-8C595157CCE0}"/>
                </a:ext>
              </a:extLst>
            </p:cNvPr>
            <p:cNvCxnSpPr/>
            <p:nvPr/>
          </p:nvCxnSpPr>
          <p:spPr>
            <a:xfrm>
              <a:off x="1170687" y="1993431"/>
              <a:ext cx="758072" cy="0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817487ED-C0EA-4AD6-8C85-95CC5748BE87}"/>
                </a:ext>
              </a:extLst>
            </p:cNvPr>
            <p:cNvCxnSpPr>
              <a:cxnSpLocks/>
            </p:cNvCxnSpPr>
            <p:nvPr/>
          </p:nvCxnSpPr>
          <p:spPr>
            <a:xfrm>
              <a:off x="1918625" y="1993431"/>
              <a:ext cx="0" cy="543761"/>
            </a:xfrm>
            <a:prstGeom prst="line">
              <a:avLst/>
            </a:prstGeom>
            <a:ln w="3810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2AAB07EF-5386-4EC9-AB3D-D6DDF4B0CDBC}"/>
                </a:ext>
              </a:extLst>
            </p:cNvPr>
            <p:cNvSpPr txBox="1"/>
            <p:nvPr/>
          </p:nvSpPr>
          <p:spPr>
            <a:xfrm>
              <a:off x="915813" y="3164706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x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E4AA189-BB35-405C-91E3-FD99439F580F}"/>
                </a:ext>
              </a:extLst>
            </p:cNvPr>
            <p:cNvSpPr/>
            <p:nvPr/>
          </p:nvSpPr>
          <p:spPr>
            <a:xfrm>
              <a:off x="773102" y="1273824"/>
              <a:ext cx="795177" cy="351692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C9B7B75E-FE38-4404-8257-F6998A236B33}"/>
                </a:ext>
              </a:extLst>
            </p:cNvPr>
            <p:cNvCxnSpPr>
              <a:stCxn id="88" idx="0"/>
            </p:cNvCxnSpPr>
            <p:nvPr/>
          </p:nvCxnSpPr>
          <p:spPr>
            <a:xfrm flipH="1" flipV="1">
              <a:off x="1170689" y="914400"/>
              <a:ext cx="2" cy="359424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E8C38585-F31A-49FA-81DB-8DCA12FBEDAD}"/>
                </a:ext>
              </a:extLst>
            </p:cNvPr>
            <p:cNvCxnSpPr>
              <a:cxnSpLocks/>
              <a:endCxn id="82" idx="3"/>
            </p:cNvCxnSpPr>
            <p:nvPr/>
          </p:nvCxnSpPr>
          <p:spPr>
            <a:xfrm flipH="1">
              <a:off x="1568277" y="2537192"/>
              <a:ext cx="360482" cy="0"/>
            </a:xfrm>
            <a:prstGeom prst="straightConnector1">
              <a:avLst/>
            </a:prstGeom>
            <a:ln w="38100">
              <a:solidFill>
                <a:srgbClr val="002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B8155F99-DCC4-4789-8774-8A148F6D1029}"/>
                </a:ext>
              </a:extLst>
            </p:cNvPr>
            <p:cNvSpPr txBox="1"/>
            <p:nvPr/>
          </p:nvSpPr>
          <p:spPr>
            <a:xfrm>
              <a:off x="706575" y="2029284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h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7BAA504-FAFA-4F82-9A34-33FA3D4DDFC7}"/>
                </a:ext>
              </a:extLst>
            </p:cNvPr>
            <p:cNvSpPr txBox="1"/>
            <p:nvPr/>
          </p:nvSpPr>
          <p:spPr>
            <a:xfrm>
              <a:off x="1899917" y="2094270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608D232-631E-4337-A83A-F17C644E9219}"/>
                </a:ext>
              </a:extLst>
            </p:cNvPr>
            <p:cNvSpPr txBox="1"/>
            <p:nvPr/>
          </p:nvSpPr>
          <p:spPr>
            <a:xfrm>
              <a:off x="1132837" y="1637498"/>
              <a:ext cx="563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W </a:t>
              </a:r>
              <a:r>
                <a:rPr lang="en-US" sz="1600" i="1" baseline="30000" dirty="0">
                  <a:cs typeface="Times New Roman" panose="02020603050405020304" pitchFamily="18" charset="0"/>
                </a:rPr>
                <a:t>oh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3745BB75-EE8E-424A-8615-147C176A30CB}"/>
                </a:ext>
              </a:extLst>
            </p:cNvPr>
            <p:cNvSpPr txBox="1"/>
            <p:nvPr/>
          </p:nvSpPr>
          <p:spPr>
            <a:xfrm>
              <a:off x="1105743" y="2786714"/>
              <a:ext cx="6175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err="1">
                  <a:cs typeface="Times New Roman" panose="02020603050405020304" pitchFamily="18" charset="0"/>
                </a:rPr>
                <a:t>W</a:t>
              </a:r>
              <a:r>
                <a:rPr lang="en-US" sz="1600" i="1" baseline="30000" dirty="0" err="1">
                  <a:cs typeface="Times New Roman" panose="02020603050405020304" pitchFamily="18" charset="0"/>
                </a:rPr>
                <a:t>hi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C08DCA-374C-4010-844B-110DAC248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41441"/>
              </p:ext>
            </p:extLst>
          </p:nvPr>
        </p:nvGraphicFramePr>
        <p:xfrm>
          <a:off x="1317638" y="1351502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8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C946E629-DC0F-47FB-85E7-23FACD1D1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38" y="1351502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>
            <a:extLst>
              <a:ext uri="{FF2B5EF4-FFF2-40B4-BE49-F238E27FC236}">
                <a16:creationId xmlns:a16="http://schemas.microsoft.com/office/drawing/2014/main" id="{E9B1E160-7E17-4B6E-8A49-F835FB7AA8CB}"/>
              </a:ext>
            </a:extLst>
          </p:cNvPr>
          <p:cNvSpPr/>
          <p:nvPr/>
        </p:nvSpPr>
        <p:spPr>
          <a:xfrm>
            <a:off x="562707" y="1351502"/>
            <a:ext cx="2174155" cy="2855979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D7E0E66-F552-4070-9EB5-0E90643EDC9D}"/>
              </a:ext>
            </a:extLst>
          </p:cNvPr>
          <p:cNvSpPr txBox="1"/>
          <p:nvPr/>
        </p:nvSpPr>
        <p:spPr>
          <a:xfrm>
            <a:off x="2866293" y="1532625"/>
            <a:ext cx="4679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ypical, single hidden-layer recurrent network.</a:t>
            </a: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AAEB0EC4-CD60-4D97-A919-09D21C4A1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69620"/>
              </p:ext>
            </p:extLst>
          </p:nvPr>
        </p:nvGraphicFramePr>
        <p:xfrm>
          <a:off x="4372212" y="2149620"/>
          <a:ext cx="2626466" cy="50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9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04DEFE-FD99-4C54-8845-F9A6771FD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2212" y="2149620"/>
                        <a:ext cx="2626466" cy="50481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C8DE8E08-EBC1-4CA4-9CFF-72B48437295B}"/>
              </a:ext>
            </a:extLst>
          </p:cNvPr>
          <p:cNvSpPr txBox="1"/>
          <p:nvPr/>
        </p:nvSpPr>
        <p:spPr>
          <a:xfrm>
            <a:off x="2915352" y="2189620"/>
            <a:ext cx="15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vector: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A279D011-61C1-4717-A1BF-81A0077E479C}"/>
              </a:ext>
            </a:extLst>
          </p:cNvPr>
          <p:cNvSpPr txBox="1"/>
          <p:nvPr/>
        </p:nvSpPr>
        <p:spPr>
          <a:xfrm>
            <a:off x="2958016" y="2808776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E757F81-57B6-4593-ACA8-E3C8B1AC1A27}"/>
              </a:ext>
            </a:extLst>
          </p:cNvPr>
          <p:cNvSpPr txBox="1"/>
          <p:nvPr/>
        </p:nvSpPr>
        <p:spPr>
          <a:xfrm>
            <a:off x="2952099" y="3332450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set: {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} </a:t>
            </a:r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BD7A277-F493-436C-9FFF-30BAFF1343CA}"/>
              </a:ext>
            </a:extLst>
          </p:cNvPr>
          <p:cNvCxnSpPr>
            <a:stCxn id="101" idx="3"/>
          </p:cNvCxnSpPr>
          <p:nvPr/>
        </p:nvCxnSpPr>
        <p:spPr>
          <a:xfrm>
            <a:off x="5281583" y="3517116"/>
            <a:ext cx="726154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>
            <a:extLst>
              <a:ext uri="{FF2B5EF4-FFF2-40B4-BE49-F238E27FC236}">
                <a16:creationId xmlns:a16="http://schemas.microsoft.com/office/drawing/2014/main" id="{02050BB9-4C29-42D9-BE2A-BA06B5729DBA}"/>
              </a:ext>
            </a:extLst>
          </p:cNvPr>
          <p:cNvSpPr txBox="1"/>
          <p:nvPr/>
        </p:nvSpPr>
        <p:spPr>
          <a:xfrm>
            <a:off x="6007737" y="3315058"/>
            <a:ext cx="283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/validation/test sets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3A0B4B9-9473-4A5B-8B51-0BD3C9E733A9}"/>
              </a:ext>
            </a:extLst>
          </p:cNvPr>
          <p:cNvSpPr txBox="1"/>
          <p:nvPr/>
        </p:nvSpPr>
        <p:spPr>
          <a:xfrm>
            <a:off x="2935399" y="3784791"/>
            <a:ext cx="5657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several shorter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-sequenc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grouped into a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bat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everal minibatches in a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o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941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2289996-B09D-4FD4-93D9-860DB3A5FEBA}"/>
              </a:ext>
            </a:extLst>
          </p:cNvPr>
          <p:cNvSpPr txBox="1"/>
          <p:nvPr/>
        </p:nvSpPr>
        <p:spPr>
          <a:xfrm>
            <a:off x="729762" y="4651208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Issue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AAAFA1-76F1-4B10-967D-2C03A333F4AD}"/>
              </a:ext>
            </a:extLst>
          </p:cNvPr>
          <p:cNvSpPr txBox="1"/>
          <p:nvPr/>
        </p:nvSpPr>
        <p:spPr>
          <a:xfrm>
            <a:off x="729762" y="5093460"/>
            <a:ext cx="7691529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 out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pends not just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ut also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i="1" dirty="0">
                <a:cs typeface="Times New Roman" panose="02020603050405020304" pitchFamily="18" charset="0"/>
              </a:rPr>
              <a:t>h</a:t>
            </a:r>
            <a:r>
              <a:rPr lang="en-US" dirty="0">
                <a:cs typeface="Times New Roman" panose="02020603050405020304" pitchFamily="18" charset="0"/>
              </a:rPr>
              <a:t> 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-1) is generated through the same weights as </a:t>
            </a:r>
            <a:r>
              <a:rPr lang="en-US" i="1" dirty="0">
                <a:cs typeface="Times New Roman" panose="02020603050405020304" pitchFamily="18" charset="0"/>
              </a:rPr>
              <a:t>h 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And the same is true for </a:t>
            </a:r>
            <a:r>
              <a:rPr lang="en-US" i="1" dirty="0">
                <a:cs typeface="Times New Roman" panose="02020603050405020304" pitchFamily="18" charset="0"/>
              </a:rPr>
              <a:t>h</a:t>
            </a:r>
            <a:r>
              <a:rPr lang="en-US" dirty="0">
                <a:cs typeface="Times New Roman" panose="02020603050405020304" pitchFamily="18" charset="0"/>
              </a:rPr>
              <a:t> 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-2) and </a:t>
            </a:r>
            <a:r>
              <a:rPr lang="en-US" i="1" dirty="0">
                <a:cs typeface="Times New Roman" panose="02020603050405020304" pitchFamily="18" charset="0"/>
              </a:rPr>
              <a:t>h</a:t>
            </a:r>
            <a:r>
              <a:rPr lang="en-US" dirty="0">
                <a:cs typeface="Times New Roman" panose="02020603050405020304" pitchFamily="18" charset="0"/>
              </a:rPr>
              <a:t> 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-3) ,…., </a:t>
            </a:r>
            <a:r>
              <a:rPr lang="en-US" i="1" dirty="0">
                <a:cs typeface="Times New Roman" panose="02020603050405020304" pitchFamily="18" charset="0"/>
              </a:rPr>
              <a:t>h</a:t>
            </a:r>
            <a:r>
              <a:rPr lang="en-US" dirty="0">
                <a:cs typeface="Times New Roman" panose="02020603050405020304" pitchFamily="18" charset="0"/>
              </a:rPr>
              <a:t> (1)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So </a:t>
            </a:r>
            <a:r>
              <a:rPr lang="en-US" i="1" dirty="0">
                <a:cs typeface="Times New Roman" panose="02020603050405020304" pitchFamily="18" charset="0"/>
              </a:rPr>
              <a:t>h</a:t>
            </a:r>
            <a:r>
              <a:rPr lang="en-US" dirty="0">
                <a:cs typeface="Times New Roman" panose="02020603050405020304" pitchFamily="18" charset="0"/>
              </a:rPr>
              <a:t> 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) at time 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 depends on the recurrent weights </a:t>
            </a:r>
            <a:r>
              <a:rPr lang="en-US" i="1" dirty="0" err="1"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cs typeface="Times New Roman" panose="02020603050405020304" pitchFamily="18" charset="0"/>
              </a:rPr>
              <a:t>hh</a:t>
            </a:r>
            <a:r>
              <a:rPr lang="en-US" dirty="0">
                <a:cs typeface="Times New Roman" panose="02020603050405020304" pitchFamily="18" charset="0"/>
              </a:rPr>
              <a:t> through multiple path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AAA56B-2890-4F62-A8A0-8D5210F38748}"/>
              </a:ext>
            </a:extLst>
          </p:cNvPr>
          <p:cNvSpPr txBox="1"/>
          <p:nvPr/>
        </p:nvSpPr>
        <p:spPr>
          <a:xfrm>
            <a:off x="462541" y="800797"/>
            <a:ext cx="8218917" cy="3662541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Learning Procedure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      - Present 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dirty="0">
                <a:cs typeface="Times New Roman" panose="02020603050405020304" pitchFamily="18" charset="0"/>
              </a:rPr>
              <a:t>      - Get the output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- Compare with desired outpu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) to get errors </a:t>
            </a:r>
            <a:r>
              <a:rPr lang="en-US" i="1" dirty="0">
                <a:cs typeface="Times New Roman" panose="02020603050405020304" pitchFamily="18" charset="0"/>
              </a:rPr>
              <a:t>e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) and loss </a:t>
            </a:r>
            <a:r>
              <a:rPr lang="en-US" i="1" dirty="0">
                <a:cs typeface="Times New Roman" panose="02020603050405020304" pitchFamily="18" charset="0"/>
              </a:rPr>
              <a:t>J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t</a:t>
            </a:r>
            <a:r>
              <a:rPr lang="en-US" dirty="0">
                <a:cs typeface="Times New Roman" panose="02020603050405020304" pitchFamily="18" charset="0"/>
              </a:rPr>
              <a:t>) </a:t>
            </a:r>
          </a:p>
          <a:p>
            <a:pPr>
              <a:spcBef>
                <a:spcPts val="1200"/>
              </a:spcBef>
            </a:pPr>
            <a:r>
              <a:rPr lang="en-US" dirty="0">
                <a:cs typeface="Times New Roman" panose="02020603050405020304" pitchFamily="18" charset="0"/>
              </a:rPr>
              <a:t>      - Calculate the gradient</a:t>
            </a:r>
          </a:p>
          <a:p>
            <a:pPr algn="l">
              <a:spcBef>
                <a:spcPts val="3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- Calculate change in weights using                            </a:t>
            </a:r>
          </a:p>
          <a:p>
            <a:pPr algn="l">
              <a:spcBef>
                <a:spcPts val="3000"/>
              </a:spcBef>
            </a:pPr>
            <a:r>
              <a:rPr lang="en-US" dirty="0">
                <a:cs typeface="Times New Roman" panose="02020603050405020304" pitchFamily="18" charset="0"/>
              </a:rPr>
              <a:t>      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pdate weights or accumulate change update at end of sequence/minibatch/epoch</a:t>
            </a:r>
          </a:p>
          <a:p>
            <a:pPr algn="l">
              <a:spcBef>
                <a:spcPts val="1200"/>
              </a:spcBef>
            </a:pPr>
            <a:r>
              <a:rPr lang="en-US" dirty="0">
                <a:cs typeface="Times New Roman" panose="02020603050405020304" pitchFamily="18" charset="0"/>
              </a:rPr>
              <a:t>E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56C4D5-A99E-4203-99FC-457D125D2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00583"/>
              </p:ext>
            </p:extLst>
          </p:nvPr>
        </p:nvGraphicFramePr>
        <p:xfrm>
          <a:off x="2645135" y="1767913"/>
          <a:ext cx="401022" cy="2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28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7B1EA3-1CF8-409B-8B1A-4FDC74BF1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5135" y="1767913"/>
                        <a:ext cx="401022" cy="27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73327F-D113-4262-A8C2-411C28947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84393"/>
              </p:ext>
            </p:extLst>
          </p:nvPr>
        </p:nvGraphicFramePr>
        <p:xfrm>
          <a:off x="3199058" y="2268097"/>
          <a:ext cx="3125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29" name="Equation" r:id="rId5" imgW="2070000" imgH="469800" progId="Equation.DSMT4">
                  <p:embed/>
                </p:oleObj>
              </mc:Choice>
              <mc:Fallback>
                <p:oleObj name="Equation" r:id="rId5" imgW="207000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04DEFE-FD99-4C54-8845-F9A6771FD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9058" y="2268097"/>
                        <a:ext cx="3125787" cy="68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42654C5-A650-4126-BD39-84E339614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56305"/>
              </p:ext>
            </p:extLst>
          </p:nvPr>
        </p:nvGraphicFramePr>
        <p:xfrm>
          <a:off x="4276970" y="2953897"/>
          <a:ext cx="1477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30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A95B44-2589-47E3-B7A0-BA4ED91CD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970" y="2953897"/>
                        <a:ext cx="1477962" cy="5746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387583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>
          <a:solidFill>
            <a:srgbClr val="00B05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9490</TotalTime>
  <Words>2223</Words>
  <Application>Microsoft Office PowerPoint</Application>
  <PresentationFormat>On-screen Show (4:3)</PresentationFormat>
  <Paragraphs>520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宋体</vt:lpstr>
      <vt:lpstr>Arial</vt:lpstr>
      <vt:lpstr>Arial Narrow</vt:lpstr>
      <vt:lpstr>Arial Unicode MS</vt:lpstr>
      <vt:lpstr>Calibri</vt:lpstr>
      <vt:lpstr>Symbol</vt:lpstr>
      <vt:lpstr>Times New Roman</vt:lpstr>
      <vt:lpstr>Verdana</vt:lpstr>
      <vt:lpstr>Wingdings</vt:lpstr>
      <vt:lpstr>Presentation1</vt:lpstr>
      <vt:lpstr>Office Theme</vt:lpstr>
      <vt:lpstr>Packager Shell Obj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529</cp:revision>
  <dcterms:created xsi:type="dcterms:W3CDTF">2001-12-20T03:37:59Z</dcterms:created>
  <dcterms:modified xsi:type="dcterms:W3CDTF">2022-11-22T03:38:12Z</dcterms:modified>
</cp:coreProperties>
</file>